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58399FA" w14:textId="77777777" w:rsidR="00012DFA" w:rsidRDefault="00012DFA" w:rsidP="00012DFA">
      <w:pPr>
        <w:jc w:val="center"/>
        <w:rPr>
          <w:rFonts w:ascii="Palatino Linotype" w:hAnsi="Palatino Linotype"/>
          <w:b/>
          <w:color w:val="0000CC"/>
          <w:szCs w:val="26"/>
        </w:rPr>
      </w:pPr>
      <w:r w:rsidRPr="00745A47">
        <w:rPr>
          <w:noProof/>
        </w:rPr>
        <w:drawing>
          <wp:anchor distT="0" distB="0" distL="114300" distR="114300" simplePos="0" relativeHeight="251667456" behindDoc="0" locked="0" layoutInCell="1" allowOverlap="1" wp14:anchorId="6C9B07EF" wp14:editId="128C5AAE">
            <wp:simplePos x="0" y="0"/>
            <wp:positionH relativeFrom="column">
              <wp:posOffset>-360813</wp:posOffset>
            </wp:positionH>
            <wp:positionV relativeFrom="paragraph">
              <wp:posOffset>161925</wp:posOffset>
            </wp:positionV>
            <wp:extent cx="726440" cy="791210"/>
            <wp:effectExtent l="0" t="0" r="0" b="8890"/>
            <wp:wrapSquare wrapText="bothSides"/>
            <wp:docPr id="692" name="Picture 692" descr="C:\Users\Administrator\Downloads\ANH DAY EM BE\Dong Vat\bb1769f72b48a5bc7af9225f0f0623b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 descr="C:\Users\Administrator\Downloads\ANH DAY EM BE\Dong Vat\bb1769f72b48a5bc7af9225f0f0623b3.jpg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6440" cy="791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A1367E">
        <w:rPr>
          <w:rFonts w:ascii="Palatino Linotype" w:hAnsi="Palatino Linotype"/>
          <w:b/>
          <w:noProof/>
          <w:color w:val="0000CC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D7F8C9E" wp14:editId="11426736">
                <wp:simplePos x="0" y="0"/>
                <wp:positionH relativeFrom="column">
                  <wp:posOffset>0</wp:posOffset>
                </wp:positionH>
                <wp:positionV relativeFrom="paragraph">
                  <wp:posOffset>-422588</wp:posOffset>
                </wp:positionV>
                <wp:extent cx="1046074" cy="490119"/>
                <wp:effectExtent l="19050" t="0" r="40005" b="24765"/>
                <wp:wrapNone/>
                <wp:docPr id="561" name="Hexagon 5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46074" cy="490119"/>
                        </a:xfrm>
                        <a:prstGeom prst="hexagon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DA1911D" w14:textId="77777777" w:rsidR="00012DFA" w:rsidRPr="0078756D" w:rsidRDefault="00012DFA" w:rsidP="00012DFA">
                            <w:pPr>
                              <w:jc w:val="center"/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</w:pPr>
                            <w:r w:rsidRPr="0078756D"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 xml:space="preserve">SỐ </w:t>
                            </w:r>
                            <w:r>
                              <w:rPr>
                                <w:rFonts w:ascii="Palatino Linotype" w:hAnsi="Palatino Linotype"/>
                                <w:color w:val="000000" w:themeColor="text1"/>
                                <w:sz w:val="30"/>
                              </w:rPr>
                              <w:t>1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D7F8C9E" id="_x0000_t9" coordsize="21600,21600" o:spt="9" adj="5400" path="m@0,l,10800@0,21600@1,21600,21600,10800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gradientshapeok="t" o:connecttype="rect" textboxrect="1800,1800,19800,19800;3600,3600,18000,18000;6300,6300,15300,15300"/>
                <v:handles>
                  <v:h position="#0,topLeft" xrange="0,10800"/>
                </v:handles>
              </v:shapetype>
              <v:shape id="Hexagon 561" o:spid="_x0000_s1026" type="#_x0000_t9" style="position:absolute;left:0;text-align:left;margin-left:0;margin-top:-33.25pt;width:82.35pt;height:38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" adj="2530" fillcolor="#d8d8d8 [2732]" strokecolor="#a5a5a5 [2092]" strokeweight="1pt">
                <v:textbox>
                  <w:txbxContent>
                    <w:p w14:paraId="6DA1911D" w14:textId="77777777" w:rsidR="00012DFA" w:rsidRPr="0078756D" w:rsidRDefault="00012DFA" w:rsidP="00012DFA">
                      <w:pPr>
                        <w:jc w:val="center"/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</w:pPr>
                      <w:r w:rsidRPr="0078756D"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 xml:space="preserve">SỐ </w:t>
                      </w:r>
                      <w:r>
                        <w:rPr>
                          <w:rFonts w:ascii="Palatino Linotype" w:hAnsi="Palatino Linotype"/>
                          <w:color w:val="000000" w:themeColor="text1"/>
                          <w:sz w:val="30"/>
                        </w:rPr>
                        <w:t>11</w:t>
                      </w:r>
                    </w:p>
                  </w:txbxContent>
                </v:textbox>
              </v:shape>
            </w:pict>
          </mc:Fallback>
        </mc:AlternateContent>
      </w:r>
      <w:r w:rsidRPr="00A1367E">
        <w:rPr>
          <w:rFonts w:ascii="Palatino Linotype" w:hAnsi="Palatino Linotype"/>
          <w:b/>
          <w:color w:val="0000CC"/>
          <w:szCs w:val="26"/>
        </w:rPr>
        <w:t xml:space="preserve">§ </w:t>
      </w:r>
      <w:r>
        <w:rPr>
          <w:rFonts w:ascii="Palatino Linotype" w:hAnsi="Palatino Linotype"/>
          <w:b/>
          <w:color w:val="0000CC"/>
          <w:szCs w:val="26"/>
        </w:rPr>
        <w:t>11</w:t>
      </w:r>
      <w:r w:rsidRPr="00A1367E">
        <w:rPr>
          <w:rFonts w:ascii="Palatino Linotype" w:hAnsi="Palatino Linotype"/>
          <w:b/>
          <w:color w:val="0000CC"/>
          <w:szCs w:val="26"/>
        </w:rPr>
        <w:t xml:space="preserve">: </w:t>
      </w:r>
      <w:r>
        <w:rPr>
          <w:rFonts w:ascii="Palatino Linotype" w:hAnsi="Palatino Linotype"/>
          <w:b/>
          <w:color w:val="0000CC"/>
          <w:szCs w:val="26"/>
        </w:rPr>
        <w:t>Dấu hiệu chia hết cho 2, cho 5</w:t>
      </w:r>
    </w:p>
    <w:p w14:paraId="64B6EA87" w14:textId="77777777" w:rsidR="00012DFA" w:rsidRDefault="00012DFA" w:rsidP="00012DFA">
      <w:pPr>
        <w:rPr>
          <w:rFonts w:ascii="Palatino Linotype" w:hAnsi="Palatino Linotype"/>
          <w:b/>
          <w:color w:val="0000CC"/>
        </w:rPr>
      </w:pPr>
      <w:r w:rsidRPr="00B72F48">
        <w:rPr>
          <w:rFonts w:ascii="Palatino Linotype" w:hAnsi="Palatino Linotype"/>
          <w:b/>
          <w:color w:val="0000CC"/>
          <w:u w:val="single"/>
        </w:rPr>
        <w:t>Bài 1:</w:t>
      </w:r>
      <w:r>
        <w:rPr>
          <w:rFonts w:ascii="Palatino Linotype" w:hAnsi="Palatino Linotype"/>
          <w:b/>
          <w:color w:val="0000CC"/>
        </w:rPr>
        <w:t xml:space="preserve"> </w:t>
      </w:r>
      <w:r>
        <w:rPr>
          <w:rFonts w:ascii="Palatino Linotype" w:hAnsi="Palatino Linotype"/>
          <w:color w:val="000000" w:themeColor="text1"/>
        </w:rPr>
        <w:t>Hãy giúp chú ong sơn lại màu của bức tường theo yêu cầu:</w:t>
      </w:r>
    </w:p>
    <w:p w14:paraId="58502DA9" w14:textId="77777777" w:rsidR="00012DFA" w:rsidRDefault="00012DFA" w:rsidP="00012DFA">
      <w:pPr>
        <w:rPr>
          <w:rFonts w:ascii="Palatino Linotype" w:hAnsi="Palatino Linotype"/>
          <w:b/>
          <w:color w:val="0000C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B7E45FA" wp14:editId="764F6CF8">
                <wp:simplePos x="0" y="0"/>
                <wp:positionH relativeFrom="column">
                  <wp:posOffset>3475990</wp:posOffset>
                </wp:positionH>
                <wp:positionV relativeFrom="paragraph">
                  <wp:posOffset>167005</wp:posOffset>
                </wp:positionV>
                <wp:extent cx="224790" cy="197485"/>
                <wp:effectExtent l="19050" t="0" r="22860" b="12065"/>
                <wp:wrapNone/>
                <wp:docPr id="615" name="Hexagon 6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24790" cy="197485"/>
                        </a:xfrm>
                        <a:prstGeom prst="hexagon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C09B108" w14:textId="77777777" w:rsidR="00012DFA" w:rsidRDefault="00012DFA" w:rsidP="00012DF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B7E45FA" id="Hexagon 615" o:spid="_x0000_s1027" type="#_x0000_t9" style="position:absolute;margin-left:273.7pt;margin-top:13.15pt;width:17.7pt;height:15.5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" adj="4744" fillcolor="white [3201]" strokecolor="#70ad47 [3209]" strokeweight="1pt">
                <v:textbox>
                  <w:txbxContent>
                    <w:p w14:paraId="0C09B108" w14:textId="77777777" w:rsidR="00012DFA" w:rsidRDefault="00012DFA" w:rsidP="00012DFA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0146E89" wp14:editId="0AE17522">
                <wp:simplePos x="0" y="0"/>
                <wp:positionH relativeFrom="column">
                  <wp:posOffset>3692958</wp:posOffset>
                </wp:positionH>
                <wp:positionV relativeFrom="paragraph">
                  <wp:posOffset>116840</wp:posOffset>
                </wp:positionV>
                <wp:extent cx="2256090" cy="2073275"/>
                <wp:effectExtent l="0" t="0" r="0" b="3175"/>
                <wp:wrapNone/>
                <wp:docPr id="614" name="Text Box 6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56090" cy="20732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AEB18E3" w14:textId="77777777" w:rsidR="00012DFA" w:rsidRPr="00B72F48" w:rsidRDefault="00012DFA" w:rsidP="00012DFA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A6348C">
                              <w:rPr>
                                <w:rFonts w:ascii="Palatino Linotype" w:hAnsi="Palatino Linotype"/>
                                <w:u w:val="single"/>
                              </w:rPr>
                              <w:t>Các số chia hết cho 2</w:t>
                            </w:r>
                            <w:r>
                              <w:rPr>
                                <w:rFonts w:ascii="Palatino Linotype" w:hAnsi="Palatino Linotype"/>
                              </w:rPr>
                              <w:t xml:space="preserve"> </w:t>
                            </w:r>
                            <w:r w:rsidRPr="00B72F48">
                              <w:rPr>
                                <w:rFonts w:ascii="Palatino Linotype" w:hAnsi="Palatino Linotype"/>
                              </w:rPr>
                              <w:t xml:space="preserve">có chữ số tận cùng là: </w:t>
                            </w:r>
                          </w:p>
                          <w:p w14:paraId="182677E3" w14:textId="77777777" w:rsidR="00012DFA" w:rsidRPr="00745A47" w:rsidRDefault="00012DFA" w:rsidP="00012DFA">
                            <w:pPr>
                              <w:rPr>
                                <w:rFonts w:ascii="Palatino Linotype" w:hAnsi="Palatino Linotype"/>
                                <w:i/>
                              </w:rPr>
                            </w:pPr>
                            <w:r w:rsidRPr="00745A47">
                              <w:rPr>
                                <w:rFonts w:ascii="Palatino Linotype" w:hAnsi="Palatino Linotype"/>
                                <w:i/>
                              </w:rPr>
                              <w:t>………………………….</w:t>
                            </w:r>
                          </w:p>
                          <w:p w14:paraId="16D1F484" w14:textId="77777777" w:rsidR="00012DFA" w:rsidRPr="00A6348C" w:rsidRDefault="00012DFA" w:rsidP="00012DFA">
                            <w:pPr>
                              <w:rPr>
                                <w:rFonts w:ascii="Palatino Linotype" w:hAnsi="Palatino Linotype"/>
                                <w:u w:val="single"/>
                              </w:rPr>
                            </w:pPr>
                            <w:r w:rsidRPr="00A6348C">
                              <w:rPr>
                                <w:rFonts w:ascii="Palatino Linotype" w:hAnsi="Palatino Linotype"/>
                                <w:u w:val="single"/>
                              </w:rPr>
                              <w:t>Các số chia hết cho 5</w:t>
                            </w:r>
                          </w:p>
                          <w:p w14:paraId="0F9E3683" w14:textId="77777777" w:rsidR="00012DFA" w:rsidRPr="00B72F48" w:rsidRDefault="00012DFA" w:rsidP="00012DFA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B72F48">
                              <w:rPr>
                                <w:rFonts w:ascii="Palatino Linotype" w:hAnsi="Palatino Linotype"/>
                              </w:rPr>
                              <w:t xml:space="preserve">có chữ số tận cùng là: </w:t>
                            </w:r>
                          </w:p>
                          <w:p w14:paraId="439DE8CD" w14:textId="77777777" w:rsidR="00012DFA" w:rsidRPr="00745A47" w:rsidRDefault="00012DFA" w:rsidP="00012DFA">
                            <w:pPr>
                              <w:rPr>
                                <w:rFonts w:ascii="Palatino Linotype" w:hAnsi="Palatino Linotype"/>
                                <w:i/>
                              </w:rPr>
                            </w:pPr>
                            <w:r w:rsidRPr="00745A47">
                              <w:rPr>
                                <w:rFonts w:ascii="Palatino Linotype" w:hAnsi="Palatino Linotype"/>
                                <w:i/>
                              </w:rPr>
                              <w:t>………………………….</w:t>
                            </w:r>
                          </w:p>
                          <w:p w14:paraId="1BF8D691" w14:textId="77777777" w:rsidR="00012DFA" w:rsidRDefault="00012DFA" w:rsidP="00012DFA"/>
                          <w:p w14:paraId="344C4734" w14:textId="77777777" w:rsidR="00012DFA" w:rsidRDefault="00012DFA" w:rsidP="00012DF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0146E89" id="_x0000_t202" coordsize="21600,21600" o:spt="202" path="m,l,21600r21600,l21600,xe">
                <v:stroke joinstyle="miter"/>
                <v:path gradientshapeok="t" o:connecttype="rect"/>
              </v:shapetype>
              <v:shape id="Text Box 614" o:spid="_x0000_s1028" type="#_x0000_t202" style="position:absolute;margin-left:290.8pt;margin-top:9.2pt;width:177.65pt;height:163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" fillcolor="white [3212]" stroked="f" strokeweight=".5pt">
                <v:textbox>
                  <w:txbxContent>
                    <w:p w14:paraId="2AEB18E3" w14:textId="77777777" w:rsidR="00012DFA" w:rsidRPr="00B72F48" w:rsidRDefault="00012DFA" w:rsidP="00012DFA">
                      <w:pPr>
                        <w:rPr>
                          <w:rFonts w:ascii="Palatino Linotype" w:hAnsi="Palatino Linotype"/>
                        </w:rPr>
                      </w:pPr>
                      <w:r w:rsidRPr="00A6348C">
                        <w:rPr>
                          <w:rFonts w:ascii="Palatino Linotype" w:hAnsi="Palatino Linotype"/>
                          <w:u w:val="single"/>
                        </w:rPr>
                        <w:t>Các số chia hết cho 2</w:t>
                      </w:r>
                      <w:r>
                        <w:rPr>
                          <w:rFonts w:ascii="Palatino Linotype" w:hAnsi="Palatino Linotype"/>
                        </w:rPr>
                        <w:t xml:space="preserve"> </w:t>
                      </w:r>
                      <w:r w:rsidRPr="00B72F48">
                        <w:rPr>
                          <w:rFonts w:ascii="Palatino Linotype" w:hAnsi="Palatino Linotype"/>
                        </w:rPr>
                        <w:t xml:space="preserve">có chữ số tận cùng là: </w:t>
                      </w:r>
                    </w:p>
                    <w:p w14:paraId="182677E3" w14:textId="77777777" w:rsidR="00012DFA" w:rsidRPr="00745A47" w:rsidRDefault="00012DFA" w:rsidP="00012DFA">
                      <w:pPr>
                        <w:rPr>
                          <w:rFonts w:ascii="Palatino Linotype" w:hAnsi="Palatino Linotype"/>
                          <w:i/>
                        </w:rPr>
                      </w:pPr>
                      <w:r w:rsidRPr="00745A47">
                        <w:rPr>
                          <w:rFonts w:ascii="Palatino Linotype" w:hAnsi="Palatino Linotype"/>
                          <w:i/>
                        </w:rPr>
                        <w:t>………………………….</w:t>
                      </w:r>
                    </w:p>
                    <w:p w14:paraId="16D1F484" w14:textId="77777777" w:rsidR="00012DFA" w:rsidRPr="00A6348C" w:rsidRDefault="00012DFA" w:rsidP="00012DFA">
                      <w:pPr>
                        <w:rPr>
                          <w:rFonts w:ascii="Palatino Linotype" w:hAnsi="Palatino Linotype"/>
                          <w:u w:val="single"/>
                        </w:rPr>
                      </w:pPr>
                      <w:r w:rsidRPr="00A6348C">
                        <w:rPr>
                          <w:rFonts w:ascii="Palatino Linotype" w:hAnsi="Palatino Linotype"/>
                          <w:u w:val="single"/>
                        </w:rPr>
                        <w:t>Các số chia hết cho 5</w:t>
                      </w:r>
                    </w:p>
                    <w:p w14:paraId="0F9E3683" w14:textId="77777777" w:rsidR="00012DFA" w:rsidRPr="00B72F48" w:rsidRDefault="00012DFA" w:rsidP="00012DFA">
                      <w:pPr>
                        <w:rPr>
                          <w:rFonts w:ascii="Palatino Linotype" w:hAnsi="Palatino Linotype"/>
                        </w:rPr>
                      </w:pPr>
                      <w:r w:rsidRPr="00B72F48">
                        <w:rPr>
                          <w:rFonts w:ascii="Palatino Linotype" w:hAnsi="Palatino Linotype"/>
                        </w:rPr>
                        <w:t xml:space="preserve">có chữ số tận cùng là: </w:t>
                      </w:r>
                    </w:p>
                    <w:p w14:paraId="439DE8CD" w14:textId="77777777" w:rsidR="00012DFA" w:rsidRPr="00745A47" w:rsidRDefault="00012DFA" w:rsidP="00012DFA">
                      <w:pPr>
                        <w:rPr>
                          <w:rFonts w:ascii="Palatino Linotype" w:hAnsi="Palatino Linotype"/>
                          <w:i/>
                        </w:rPr>
                      </w:pPr>
                      <w:r w:rsidRPr="00745A47">
                        <w:rPr>
                          <w:rFonts w:ascii="Palatino Linotype" w:hAnsi="Palatino Linotype"/>
                          <w:i/>
                        </w:rPr>
                        <w:t>………………………….</w:t>
                      </w:r>
                    </w:p>
                    <w:p w14:paraId="1BF8D691" w14:textId="77777777" w:rsidR="00012DFA" w:rsidRDefault="00012DFA" w:rsidP="00012DFA"/>
                    <w:p w14:paraId="344C4734" w14:textId="77777777" w:rsidR="00012DFA" w:rsidRDefault="00012DFA" w:rsidP="00012DFA"/>
                  </w:txbxContent>
                </v:textbox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  <w:u w:val="single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06575A65" wp14:editId="60337B47">
                <wp:simplePos x="0" y="0"/>
                <wp:positionH relativeFrom="column">
                  <wp:posOffset>-714162</wp:posOffset>
                </wp:positionH>
                <wp:positionV relativeFrom="paragraph">
                  <wp:posOffset>65061</wp:posOffset>
                </wp:positionV>
                <wp:extent cx="4231640" cy="2125980"/>
                <wp:effectExtent l="19050" t="0" r="35560" b="26670"/>
                <wp:wrapNone/>
                <wp:docPr id="691" name="Group 69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231640" cy="2125980"/>
                          <a:chOff x="0" y="0"/>
                          <a:chExt cx="4231758" cy="2126379"/>
                        </a:xfrm>
                      </wpg:grpSpPr>
                      <wps:wsp>
                        <wps:cNvPr id="569" name="Hexagon 569"/>
                        <wps:cNvSpPr/>
                        <wps:spPr>
                          <a:xfrm>
                            <a:off x="0" y="255182"/>
                            <a:ext cx="723014" cy="531495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7A05506" w14:textId="77777777" w:rsidR="00012DFA" w:rsidRPr="005B653A" w:rsidRDefault="00012DFA" w:rsidP="00012DFA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 w:rsidRPr="005B653A">
                                <w:rPr>
                                  <w:rFonts w:ascii="Palatino Linotype" w:hAnsi="Palatino Linotype"/>
                                  <w:b/>
                                </w:rPr>
                                <w:t>12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9" name="Hexagon 669"/>
                        <wps:cNvSpPr/>
                        <wps:spPr>
                          <a:xfrm>
                            <a:off x="595423" y="0"/>
                            <a:ext cx="723014" cy="531495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17D7F7D" w14:textId="77777777" w:rsidR="00012DFA" w:rsidRPr="005B653A" w:rsidRDefault="00012DFA" w:rsidP="00012DFA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</w:rPr>
                                <w:t>23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0" name="Hexagon 670"/>
                        <wps:cNvSpPr/>
                        <wps:spPr>
                          <a:xfrm>
                            <a:off x="584791" y="531628"/>
                            <a:ext cx="723014" cy="531495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641A038" w14:textId="77777777" w:rsidR="00012DFA" w:rsidRPr="005B653A" w:rsidRDefault="00012DFA" w:rsidP="00012DFA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</w:rPr>
                                <w:t>47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1" name="Hexagon 671"/>
                        <wps:cNvSpPr/>
                        <wps:spPr>
                          <a:xfrm>
                            <a:off x="584791" y="1063256"/>
                            <a:ext cx="723014" cy="531495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58F03C9" w14:textId="77777777" w:rsidR="00012DFA" w:rsidRPr="005B653A" w:rsidRDefault="00012DFA" w:rsidP="00012DFA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</w:rPr>
                                <w:t>25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4" name="Hexagon 674"/>
                        <wps:cNvSpPr/>
                        <wps:spPr>
                          <a:xfrm>
                            <a:off x="1169581" y="255182"/>
                            <a:ext cx="723014" cy="531495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37A48E6" w14:textId="77777777" w:rsidR="00012DFA" w:rsidRPr="005B653A" w:rsidRDefault="00012DFA" w:rsidP="00012DFA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</w:rPr>
                                <w:t>62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5" name="Hexagon 675"/>
                        <wps:cNvSpPr/>
                        <wps:spPr>
                          <a:xfrm>
                            <a:off x="1754372" y="510363"/>
                            <a:ext cx="723014" cy="531495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7D99344" w14:textId="77777777" w:rsidR="00012DFA" w:rsidRPr="005B653A" w:rsidRDefault="00012DFA" w:rsidP="00012DFA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</w:rPr>
                                <w:t>12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7" name="Hexagon 677"/>
                        <wps:cNvSpPr/>
                        <wps:spPr>
                          <a:xfrm>
                            <a:off x="1169581" y="1318438"/>
                            <a:ext cx="723014" cy="531495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52700E1" w14:textId="77777777" w:rsidR="00012DFA" w:rsidRPr="005B653A" w:rsidRDefault="00012DFA" w:rsidP="00012DFA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</w:rPr>
                                <w:t>14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8" name="Hexagon 678"/>
                        <wps:cNvSpPr/>
                        <wps:spPr>
                          <a:xfrm>
                            <a:off x="1754372" y="1041991"/>
                            <a:ext cx="723014" cy="531495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79AE153" w14:textId="77777777" w:rsidR="00012DFA" w:rsidRPr="005B653A" w:rsidRDefault="00012DFA" w:rsidP="00012DFA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</w:rPr>
                                <w:t>6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9" name="Hexagon 679"/>
                        <wps:cNvSpPr/>
                        <wps:spPr>
                          <a:xfrm>
                            <a:off x="2349795" y="786810"/>
                            <a:ext cx="723014" cy="531495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278F0DD" w14:textId="77777777" w:rsidR="00012DFA" w:rsidRPr="005B653A" w:rsidRDefault="00012DFA" w:rsidP="00012DFA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</w:rPr>
                                <w:t>19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0" name="Hexagon 680"/>
                        <wps:cNvSpPr/>
                        <wps:spPr>
                          <a:xfrm>
                            <a:off x="2339163" y="255182"/>
                            <a:ext cx="723014" cy="531495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289210C" w14:textId="77777777" w:rsidR="00012DFA" w:rsidRPr="005B653A" w:rsidRDefault="00012DFA" w:rsidP="00012DFA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</w:rPr>
                                <w:t>8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1" name="Hexagon 681"/>
                        <wps:cNvSpPr/>
                        <wps:spPr>
                          <a:xfrm>
                            <a:off x="2913321" y="531628"/>
                            <a:ext cx="723014" cy="531495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3DF468D" w14:textId="77777777" w:rsidR="00012DFA" w:rsidRPr="005B653A" w:rsidRDefault="00012DFA" w:rsidP="00012DFA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</w:rPr>
                                <w:t>24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2" name="Hexagon 682"/>
                        <wps:cNvSpPr/>
                        <wps:spPr>
                          <a:xfrm>
                            <a:off x="2913321" y="1063256"/>
                            <a:ext cx="723014" cy="531495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724DBDB" w14:textId="77777777" w:rsidR="00012DFA" w:rsidRPr="005B653A" w:rsidRDefault="00012DFA" w:rsidP="00012DFA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</w:rPr>
                                <w:t>37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3" name="Hexagon 683"/>
                        <wps:cNvSpPr/>
                        <wps:spPr>
                          <a:xfrm>
                            <a:off x="595423" y="1594884"/>
                            <a:ext cx="723014" cy="531495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68C458F" w14:textId="77777777" w:rsidR="00012DFA" w:rsidRPr="005B653A" w:rsidRDefault="00012DFA" w:rsidP="00012DFA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</w:rPr>
                                <w:t>19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4" name="Hexagon 684"/>
                        <wps:cNvSpPr/>
                        <wps:spPr>
                          <a:xfrm>
                            <a:off x="0" y="1350335"/>
                            <a:ext cx="723014" cy="531495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902E8A9" w14:textId="77777777" w:rsidR="00012DFA" w:rsidRPr="005B653A" w:rsidRDefault="00012DFA" w:rsidP="00012DFA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</w:rPr>
                                <w:t>41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6" name="Hexagon 686"/>
                        <wps:cNvSpPr/>
                        <wps:spPr>
                          <a:xfrm>
                            <a:off x="2339163" y="1318438"/>
                            <a:ext cx="723014" cy="531495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4ADBF66" w14:textId="77777777" w:rsidR="00012DFA" w:rsidRPr="005B653A" w:rsidRDefault="00012DFA" w:rsidP="00012DFA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</w:rPr>
                                <w:t>86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7" name="Hexagon 687"/>
                        <wps:cNvSpPr/>
                        <wps:spPr>
                          <a:xfrm>
                            <a:off x="1754372" y="1594884"/>
                            <a:ext cx="723014" cy="531495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3C7C089" w14:textId="77777777" w:rsidR="00012DFA" w:rsidRPr="005B653A" w:rsidRDefault="00012DFA" w:rsidP="00012DFA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</w:rPr>
                                <w:t>13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8" name="Hexagon 688"/>
                        <wps:cNvSpPr/>
                        <wps:spPr>
                          <a:xfrm>
                            <a:off x="2902688" y="1594884"/>
                            <a:ext cx="723014" cy="531495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E370D33" w14:textId="77777777" w:rsidR="00012DFA" w:rsidRPr="005B653A" w:rsidRDefault="00012DFA" w:rsidP="00012DFA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</w:rPr>
                                <w:t>32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9" name="Hexagon 689"/>
                        <wps:cNvSpPr/>
                        <wps:spPr>
                          <a:xfrm>
                            <a:off x="3508744" y="786810"/>
                            <a:ext cx="723014" cy="531495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0B07940" w14:textId="77777777" w:rsidR="00012DFA" w:rsidRPr="005B653A" w:rsidRDefault="00012DFA" w:rsidP="00012DFA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</w:rPr>
                                <w:t>44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0" name="Hexagon 690"/>
                        <wps:cNvSpPr/>
                        <wps:spPr>
                          <a:xfrm>
                            <a:off x="3508744" y="1329070"/>
                            <a:ext cx="723014" cy="531495"/>
                          </a:xfrm>
                          <a:prstGeom prst="hexagon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5370B9E" w14:textId="77777777" w:rsidR="00012DFA" w:rsidRPr="005B653A" w:rsidRDefault="00012DFA" w:rsidP="00012DFA">
                              <w:pPr>
                                <w:jc w:val="center"/>
                                <w:rPr>
                                  <w:rFonts w:ascii="Palatino Linotype" w:hAnsi="Palatino Linotype"/>
                                  <w:b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  <w:b/>
                                </w:rPr>
                                <w:t>1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6575A65" id="Group 691" o:spid="_x0000_s1029" style="position:absolute;margin-left:-56.25pt;margin-top:5.1pt;width:333.2pt;height:167.4pt;z-index:251666432" coordsize="42317,212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">
                <v:shape id="Hexagon 569" o:spid="_x0000_s1030" type="#_x0000_t9" style="position:absolute;top:2551;width:7230;height:5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" adj="3970" fillcolor="white [3201]" strokecolor="black [3200]" strokeweight="1pt">
                  <v:textbox>
                    <w:txbxContent>
                      <w:p w14:paraId="57A05506" w14:textId="77777777" w:rsidR="00012DFA" w:rsidRPr="005B653A" w:rsidRDefault="00012DFA" w:rsidP="00012DFA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 w:rsidRPr="005B653A">
                          <w:rPr>
                            <w:rFonts w:ascii="Palatino Linotype" w:hAnsi="Palatino Linotype"/>
                            <w:b/>
                          </w:rPr>
                          <w:t>120</w:t>
                        </w:r>
                      </w:p>
                    </w:txbxContent>
                  </v:textbox>
                </v:shape>
                <v:shape id="Hexagon 669" o:spid="_x0000_s1031" type="#_x0000_t9" style="position:absolute;left:5954;width:7230;height:53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" adj="3970" fillcolor="white [3201]" strokecolor="black [3200]" strokeweight="1pt">
                  <v:textbox>
                    <w:txbxContent>
                      <w:p w14:paraId="117D7F7D" w14:textId="77777777" w:rsidR="00012DFA" w:rsidRPr="005B653A" w:rsidRDefault="00012DFA" w:rsidP="00012DFA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</w:rPr>
                          <w:t>235</w:t>
                        </w:r>
                      </w:p>
                    </w:txbxContent>
                  </v:textbox>
                </v:shape>
                <v:shape id="Hexagon 670" o:spid="_x0000_s1032" type="#_x0000_t9" style="position:absolute;left:5847;top:5316;width:7231;height:5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" adj="3970" fillcolor="white [3201]" strokecolor="black [3200]" strokeweight="1pt">
                  <v:textbox>
                    <w:txbxContent>
                      <w:p w14:paraId="4641A038" w14:textId="77777777" w:rsidR="00012DFA" w:rsidRPr="005B653A" w:rsidRDefault="00012DFA" w:rsidP="00012DFA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</w:rPr>
                          <w:t>476</w:t>
                        </w:r>
                      </w:p>
                    </w:txbxContent>
                  </v:textbox>
                </v:shape>
                <v:shape id="Hexagon 671" o:spid="_x0000_s1033" type="#_x0000_t9" style="position:absolute;left:5847;top:10632;width:7231;height:5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" adj="3970" fillcolor="white [3201]" strokecolor="black [3200]" strokeweight="1pt">
                  <v:textbox>
                    <w:txbxContent>
                      <w:p w14:paraId="158F03C9" w14:textId="77777777" w:rsidR="00012DFA" w:rsidRPr="005B653A" w:rsidRDefault="00012DFA" w:rsidP="00012DFA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</w:rPr>
                          <w:t>250</w:t>
                        </w:r>
                      </w:p>
                    </w:txbxContent>
                  </v:textbox>
                </v:shape>
                <v:shape id="Hexagon 674" o:spid="_x0000_s1034" type="#_x0000_t9" style="position:absolute;left:11695;top:2551;width:7230;height:5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" adj="3970" fillcolor="white [3201]" strokecolor="black [3200]" strokeweight="1pt">
                  <v:textbox>
                    <w:txbxContent>
                      <w:p w14:paraId="137A48E6" w14:textId="77777777" w:rsidR="00012DFA" w:rsidRPr="005B653A" w:rsidRDefault="00012DFA" w:rsidP="00012DFA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</w:rPr>
                          <w:t>624</w:t>
                        </w:r>
                      </w:p>
                    </w:txbxContent>
                  </v:textbox>
                </v:shape>
                <v:shape id="Hexagon 675" o:spid="_x0000_s1035" type="#_x0000_t9" style="position:absolute;left:17543;top:5103;width:7230;height:5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" adj="3970" fillcolor="white [3201]" strokecolor="black [3200]" strokeweight="1pt">
                  <v:textbox>
                    <w:txbxContent>
                      <w:p w14:paraId="47D99344" w14:textId="77777777" w:rsidR="00012DFA" w:rsidRPr="005B653A" w:rsidRDefault="00012DFA" w:rsidP="00012DFA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</w:rPr>
                          <w:t>121</w:t>
                        </w:r>
                      </w:p>
                    </w:txbxContent>
                  </v:textbox>
                </v:shape>
                <v:shape id="Hexagon 677" o:spid="_x0000_s1036" type="#_x0000_t9" style="position:absolute;left:11695;top:13184;width:7230;height:5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" adj="3970" fillcolor="white [3201]" strokecolor="black [3200]" strokeweight="1pt">
                  <v:textbox>
                    <w:txbxContent>
                      <w:p w14:paraId="152700E1" w14:textId="77777777" w:rsidR="00012DFA" w:rsidRPr="005B653A" w:rsidRDefault="00012DFA" w:rsidP="00012DFA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</w:rPr>
                          <w:t>143</w:t>
                        </w:r>
                      </w:p>
                    </w:txbxContent>
                  </v:textbox>
                </v:shape>
                <v:shape id="Hexagon 678" o:spid="_x0000_s1037" type="#_x0000_t9" style="position:absolute;left:17543;top:10419;width:7230;height:5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" adj="3970" fillcolor="white [3201]" strokecolor="black [3200]" strokeweight="1pt">
                  <v:textbox>
                    <w:txbxContent>
                      <w:p w14:paraId="479AE153" w14:textId="77777777" w:rsidR="00012DFA" w:rsidRPr="005B653A" w:rsidRDefault="00012DFA" w:rsidP="00012DFA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</w:rPr>
                          <w:t>64</w:t>
                        </w:r>
                      </w:p>
                    </w:txbxContent>
                  </v:textbox>
                </v:shape>
                <v:shape id="Hexagon 679" o:spid="_x0000_s1038" type="#_x0000_t9" style="position:absolute;left:23497;top:7868;width:7231;height:5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" adj="3970" fillcolor="white [3201]" strokecolor="black [3200]" strokeweight="1pt">
                  <v:textbox>
                    <w:txbxContent>
                      <w:p w14:paraId="2278F0DD" w14:textId="77777777" w:rsidR="00012DFA" w:rsidRPr="005B653A" w:rsidRDefault="00012DFA" w:rsidP="00012DFA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</w:rPr>
                          <w:t>190</w:t>
                        </w:r>
                      </w:p>
                    </w:txbxContent>
                  </v:textbox>
                </v:shape>
                <v:shape id="Hexagon 680" o:spid="_x0000_s1039" type="#_x0000_t9" style="position:absolute;left:23391;top:2551;width:7230;height:5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" adj="3970" fillcolor="white [3201]" strokecolor="black [3200]" strokeweight="1pt">
                  <v:textbox>
                    <w:txbxContent>
                      <w:p w14:paraId="3289210C" w14:textId="77777777" w:rsidR="00012DFA" w:rsidRPr="005B653A" w:rsidRDefault="00012DFA" w:rsidP="00012DFA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</w:rPr>
                          <w:t>88</w:t>
                        </w:r>
                      </w:p>
                    </w:txbxContent>
                  </v:textbox>
                </v:shape>
                <v:shape id="Hexagon 681" o:spid="_x0000_s1040" type="#_x0000_t9" style="position:absolute;left:29133;top:5316;width:7230;height:5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" adj="3970" fillcolor="white [3201]" strokecolor="black [3200]" strokeweight="1pt">
                  <v:textbox>
                    <w:txbxContent>
                      <w:p w14:paraId="23DF468D" w14:textId="77777777" w:rsidR="00012DFA" w:rsidRPr="005B653A" w:rsidRDefault="00012DFA" w:rsidP="00012DFA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</w:rPr>
                          <w:t>242</w:t>
                        </w:r>
                      </w:p>
                    </w:txbxContent>
                  </v:textbox>
                </v:shape>
                <v:shape id="Hexagon 682" o:spid="_x0000_s1041" type="#_x0000_t9" style="position:absolute;left:29133;top:10632;width:7230;height:5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" adj="3970" fillcolor="white [3201]" strokecolor="black [3200]" strokeweight="1pt">
                  <v:textbox>
                    <w:txbxContent>
                      <w:p w14:paraId="3724DBDB" w14:textId="77777777" w:rsidR="00012DFA" w:rsidRPr="005B653A" w:rsidRDefault="00012DFA" w:rsidP="00012DFA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</w:rPr>
                          <w:t>375</w:t>
                        </w:r>
                      </w:p>
                    </w:txbxContent>
                  </v:textbox>
                </v:shape>
                <v:shape id="Hexagon 683" o:spid="_x0000_s1042" type="#_x0000_t9" style="position:absolute;left:5954;top:15948;width:7230;height:5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" adj="3970" fillcolor="white [3201]" strokecolor="black [3200]" strokeweight="1pt">
                  <v:textbox>
                    <w:txbxContent>
                      <w:p w14:paraId="268C458F" w14:textId="77777777" w:rsidR="00012DFA" w:rsidRPr="005B653A" w:rsidRDefault="00012DFA" w:rsidP="00012DFA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</w:rPr>
                          <w:t>195</w:t>
                        </w:r>
                      </w:p>
                    </w:txbxContent>
                  </v:textbox>
                </v:shape>
                <v:shape id="Hexagon 684" o:spid="_x0000_s1043" type="#_x0000_t9" style="position:absolute;top:13503;width:7230;height:5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" adj="3970" fillcolor="white [3201]" strokecolor="black [3200]" strokeweight="1pt">
                  <v:textbox>
                    <w:txbxContent>
                      <w:p w14:paraId="5902E8A9" w14:textId="77777777" w:rsidR="00012DFA" w:rsidRPr="005B653A" w:rsidRDefault="00012DFA" w:rsidP="00012DFA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</w:rPr>
                          <w:t>410</w:t>
                        </w:r>
                      </w:p>
                    </w:txbxContent>
                  </v:textbox>
                </v:shape>
                <v:shape id="Hexagon 686" o:spid="_x0000_s1044" type="#_x0000_t9" style="position:absolute;left:23391;top:13184;width:7230;height:5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" adj="3970" fillcolor="white [3201]" strokecolor="black [3200]" strokeweight="1pt">
                  <v:textbox>
                    <w:txbxContent>
                      <w:p w14:paraId="44ADBF66" w14:textId="77777777" w:rsidR="00012DFA" w:rsidRPr="005B653A" w:rsidRDefault="00012DFA" w:rsidP="00012DFA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</w:rPr>
                          <w:t>860</w:t>
                        </w:r>
                      </w:p>
                    </w:txbxContent>
                  </v:textbox>
                </v:shape>
                <v:shape id="Hexagon 687" o:spid="_x0000_s1045" type="#_x0000_t9" style="position:absolute;left:17543;top:15948;width:7230;height:5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" adj="3970" fillcolor="white [3201]" strokecolor="black [3200]" strokeweight="1pt">
                  <v:textbox>
                    <w:txbxContent>
                      <w:p w14:paraId="53C7C089" w14:textId="77777777" w:rsidR="00012DFA" w:rsidRPr="005B653A" w:rsidRDefault="00012DFA" w:rsidP="00012DFA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</w:rPr>
                          <w:t>137</w:t>
                        </w:r>
                      </w:p>
                    </w:txbxContent>
                  </v:textbox>
                </v:shape>
                <v:shape id="Hexagon 688" o:spid="_x0000_s1046" type="#_x0000_t9" style="position:absolute;left:29026;top:15948;width:7231;height:5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" adj="3970" fillcolor="white [3201]" strokecolor="black [3200]" strokeweight="1pt">
                  <v:textbox>
                    <w:txbxContent>
                      <w:p w14:paraId="6E370D33" w14:textId="77777777" w:rsidR="00012DFA" w:rsidRPr="005B653A" w:rsidRDefault="00012DFA" w:rsidP="00012DFA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</w:rPr>
                          <w:t>321</w:t>
                        </w:r>
                      </w:p>
                    </w:txbxContent>
                  </v:textbox>
                </v:shape>
                <v:shape id="Hexagon 689" o:spid="_x0000_s1047" type="#_x0000_t9" style="position:absolute;left:35087;top:7868;width:7230;height:5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" adj="3970" fillcolor="white [3201]" strokecolor="black [3200]" strokeweight="1pt">
                  <v:textbox>
                    <w:txbxContent>
                      <w:p w14:paraId="60B07940" w14:textId="77777777" w:rsidR="00012DFA" w:rsidRPr="005B653A" w:rsidRDefault="00012DFA" w:rsidP="00012DFA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</w:rPr>
                          <w:t>440</w:t>
                        </w:r>
                      </w:p>
                    </w:txbxContent>
                  </v:textbox>
                </v:shape>
                <v:shape id="Hexagon 690" o:spid="_x0000_s1048" type="#_x0000_t9" style="position:absolute;left:35087;top:13290;width:7230;height:53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" adj="3970" fillcolor="white [3201]" strokecolor="black [3200]" strokeweight="1pt">
                  <v:textbox>
                    <w:txbxContent>
                      <w:p w14:paraId="45370B9E" w14:textId="77777777" w:rsidR="00012DFA" w:rsidRPr="005B653A" w:rsidRDefault="00012DFA" w:rsidP="00012DFA">
                        <w:pPr>
                          <w:jc w:val="center"/>
                          <w:rPr>
                            <w:rFonts w:ascii="Palatino Linotype" w:hAnsi="Palatino Linotype"/>
                            <w:b/>
                          </w:rPr>
                        </w:pPr>
                        <w:r>
                          <w:rPr>
                            <w:rFonts w:ascii="Palatino Linotype" w:hAnsi="Palatino Linotype"/>
                            <w:b/>
                          </w:rPr>
                          <w:t>16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16F48676" w14:textId="77777777" w:rsidR="00012DFA" w:rsidRDefault="00012DFA" w:rsidP="00012DFA">
      <w:pPr>
        <w:rPr>
          <w:rFonts w:ascii="Palatino Linotype" w:hAnsi="Palatino Linotype"/>
          <w:b/>
          <w:color w:val="0000CC"/>
        </w:rPr>
      </w:pPr>
    </w:p>
    <w:p w14:paraId="3DD71D15" w14:textId="77777777" w:rsidR="00012DFA" w:rsidRDefault="00012DFA" w:rsidP="00012DFA"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20D418A" wp14:editId="41981071">
                <wp:simplePos x="0" y="0"/>
                <wp:positionH relativeFrom="column">
                  <wp:posOffset>940475</wp:posOffset>
                </wp:positionH>
                <wp:positionV relativeFrom="paragraph">
                  <wp:posOffset>147320</wp:posOffset>
                </wp:positionV>
                <wp:extent cx="723014" cy="531495"/>
                <wp:effectExtent l="19050" t="0" r="39370" b="20955"/>
                <wp:wrapNone/>
                <wp:docPr id="672" name="Hexagon 6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3014" cy="531495"/>
                        </a:xfrm>
                        <a:prstGeom prst="hexagon">
                          <a:avLst/>
                        </a:prstGeom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43A1E25" w14:textId="77777777" w:rsidR="00012DFA" w:rsidRPr="005B653A" w:rsidRDefault="00012DFA" w:rsidP="00012DFA">
                            <w:pPr>
                              <w:jc w:val="center"/>
                              <w:rPr>
                                <w:rFonts w:ascii="Palatino Linotype" w:hAnsi="Palatino Linotype"/>
                                <w:b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b/>
                              </w:rPr>
                              <w:t>42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20D418A" id="Hexagon 672" o:spid="_x0000_s1049" type="#_x0000_t9" style="position:absolute;margin-left:74.05pt;margin-top:11.6pt;width:56.95pt;height:41.85pt;z-index:2516654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" adj="3970" fillcolor="white [3201]" strokecolor="black [3200]" strokeweight="1pt">
                <v:textbox>
                  <w:txbxContent>
                    <w:p w14:paraId="143A1E25" w14:textId="77777777" w:rsidR="00012DFA" w:rsidRPr="005B653A" w:rsidRDefault="00012DFA" w:rsidP="00012DFA">
                      <w:pPr>
                        <w:jc w:val="center"/>
                        <w:rPr>
                          <w:rFonts w:ascii="Palatino Linotype" w:hAnsi="Palatino Linotype"/>
                          <w:b/>
                        </w:rPr>
                      </w:pPr>
                      <w:r>
                        <w:rPr>
                          <w:rFonts w:ascii="Palatino Linotype" w:hAnsi="Palatino Linotype"/>
                          <w:b/>
                        </w:rPr>
                        <w:t>423</w:t>
                      </w:r>
                    </w:p>
                  </w:txbxContent>
                </v:textbox>
              </v:shape>
            </w:pict>
          </mc:Fallback>
        </mc:AlternateContent>
      </w:r>
    </w:p>
    <w:p w14:paraId="00837BA9" w14:textId="77777777" w:rsidR="00012DFA" w:rsidRDefault="00012DFA" w:rsidP="00012DFA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1BB9991" wp14:editId="14FF1357">
                <wp:simplePos x="0" y="0"/>
                <wp:positionH relativeFrom="column">
                  <wp:posOffset>3991610</wp:posOffset>
                </wp:positionH>
                <wp:positionV relativeFrom="paragraph">
                  <wp:posOffset>90805</wp:posOffset>
                </wp:positionV>
                <wp:extent cx="253365" cy="255270"/>
                <wp:effectExtent l="19050" t="0" r="13335" b="11430"/>
                <wp:wrapNone/>
                <wp:docPr id="616" name="Hexagon 6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3365" cy="255270"/>
                        </a:xfrm>
                        <a:prstGeom prst="hexagon">
                          <a:avLst/>
                        </a:prstGeom>
                        <a:ln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530B74" w14:textId="77777777" w:rsidR="00012DFA" w:rsidRDefault="00012DFA" w:rsidP="00012DF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BB9991" id="Hexagon 616" o:spid="_x0000_s1050" type="#_x0000_t9" style="position:absolute;margin-left:314.3pt;margin-top:7.15pt;width:19.95pt;height:20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" fillcolor="#4472c4 [3204]" strokecolor="#1f3763 [1604]" strokeweight="1pt">
                <v:textbox>
                  <w:txbxContent>
                    <w:p w14:paraId="53530B74" w14:textId="77777777" w:rsidR="00012DFA" w:rsidRDefault="00012DFA" w:rsidP="00012DFA">
                      <w:pPr>
                        <w:jc w:val="center"/>
                      </w:pPr>
                    </w:p>
                  </w:txbxContent>
                </v:textbox>
              </v:shape>
            </w:pict>
          </mc:Fallback>
        </mc:AlternateContent>
      </w:r>
    </w:p>
    <w:p w14:paraId="4F2BAB61" w14:textId="77777777" w:rsidR="00012DFA" w:rsidRDefault="00012DFA" w:rsidP="00012DFA"/>
    <w:p w14:paraId="595A8FCA" w14:textId="77777777" w:rsidR="00012DFA" w:rsidRDefault="00012DFA" w:rsidP="00012DFA"/>
    <w:p w14:paraId="024B1EBD" w14:textId="77777777" w:rsidR="00012DFA" w:rsidRDefault="00012DFA" w:rsidP="00012DFA"/>
    <w:p w14:paraId="16E6F0C9" w14:textId="77777777" w:rsidR="00012DFA" w:rsidRDefault="00012DFA" w:rsidP="00012DFA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895A4E9" wp14:editId="3FE440E2">
                <wp:simplePos x="0" y="0"/>
                <wp:positionH relativeFrom="column">
                  <wp:posOffset>1078230</wp:posOffset>
                </wp:positionH>
                <wp:positionV relativeFrom="paragraph">
                  <wp:posOffset>147320</wp:posOffset>
                </wp:positionV>
                <wp:extent cx="278765" cy="205740"/>
                <wp:effectExtent l="19050" t="0" r="26035" b="22860"/>
                <wp:wrapSquare wrapText="bothSides"/>
                <wp:docPr id="619" name="Hexagon 6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8765" cy="205740"/>
                        </a:xfrm>
                        <a:prstGeom prst="hexagon">
                          <a:avLst/>
                        </a:prstGeom>
                        <a:pattFill prst="dkUpDiag">
                          <a:fgClr>
                            <a:schemeClr val="tx1"/>
                          </a:fgClr>
                          <a:bgClr>
                            <a:schemeClr val="bg1"/>
                          </a:bgClr>
                        </a:pattFill>
                      </wps:spPr>
                      <wps:style>
                        <a:lnRef idx="2">
                          <a:schemeClr val="accent6">
                            <a:shade val="50000"/>
                          </a:schemeClr>
                        </a:lnRef>
                        <a:fillRef idx="1">
                          <a:schemeClr val="accent6"/>
                        </a:fillRef>
                        <a:effectRef idx="0">
                          <a:schemeClr val="accent6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7027C4" w14:textId="77777777" w:rsidR="00012DFA" w:rsidRDefault="00012DFA" w:rsidP="00012DFA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95A4E9" id="Hexagon 619" o:spid="_x0000_s1051" type="#_x0000_t9" style="position:absolute;margin-left:84.9pt;margin-top:11.6pt;width:21.95pt;height:16.2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" adj="3985" fillcolor="black [3213]" strokecolor="#375623 [1609]" strokeweight="1pt">
                <v:fill r:id="rId5" o:title="" color2="white [3212]" type="pattern"/>
                <v:textbox>
                  <w:txbxContent>
                    <w:p w14:paraId="647027C4" w14:textId="77777777" w:rsidR="00012DFA" w:rsidRDefault="00012DFA" w:rsidP="00012DFA">
                      <w:pPr>
                        <w:jc w:val="center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Palatino Linotype" w:hAnsi="Palatino Linotype"/>
          <w:b/>
          <w:noProof/>
          <w:color w:val="0000CC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299E775" wp14:editId="555146AC">
                <wp:simplePos x="0" y="0"/>
                <wp:positionH relativeFrom="column">
                  <wp:posOffset>1322279</wp:posOffset>
                </wp:positionH>
                <wp:positionV relativeFrom="paragraph">
                  <wp:posOffset>100965</wp:posOffset>
                </wp:positionV>
                <wp:extent cx="4582633" cy="499110"/>
                <wp:effectExtent l="0" t="0" r="0" b="0"/>
                <wp:wrapNone/>
                <wp:docPr id="613" name="Text Box 6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82633" cy="49911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08F41D8" w14:textId="77777777" w:rsidR="00012DFA" w:rsidRPr="00B72F48" w:rsidRDefault="00012DFA" w:rsidP="00012DFA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AE6B3E">
                              <w:rPr>
                                <w:rFonts w:ascii="Palatino Linotype" w:hAnsi="Palatino Linotype"/>
                                <w:u w:val="single"/>
                              </w:rPr>
                              <w:t>Các số chia hết cho cả 2 và 5</w:t>
                            </w:r>
                            <w:r w:rsidRPr="00B72F48">
                              <w:rPr>
                                <w:rFonts w:ascii="Palatino Linotype" w:hAnsi="Palatino Linotype"/>
                              </w:rPr>
                              <w:t xml:space="preserve"> có chữ số tận cùng </w:t>
                            </w:r>
                            <w:proofErr w:type="gramStart"/>
                            <w:r w:rsidRPr="00B72F48">
                              <w:rPr>
                                <w:rFonts w:ascii="Palatino Linotype" w:hAnsi="Palatino Linotype"/>
                              </w:rPr>
                              <w:t>là :</w:t>
                            </w:r>
                            <w:proofErr w:type="gramEnd"/>
                            <w:r w:rsidRPr="00B72F48">
                              <w:rPr>
                                <w:rFonts w:ascii="Palatino Linotype" w:hAnsi="Palatino Linotype"/>
                              </w:rPr>
                              <w:t xml:space="preserve"> ……….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99E775" id="Text Box 613" o:spid="_x0000_s1052" type="#_x0000_t202" style="position:absolute;margin-left:104.1pt;margin-top:7.95pt;width:360.85pt;height:39.3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" filled="f" stroked="f" strokeweight=".5pt">
                <v:textbox>
                  <w:txbxContent>
                    <w:p w14:paraId="008F41D8" w14:textId="77777777" w:rsidR="00012DFA" w:rsidRPr="00B72F48" w:rsidRDefault="00012DFA" w:rsidP="00012DFA">
                      <w:pPr>
                        <w:rPr>
                          <w:rFonts w:ascii="Palatino Linotype" w:hAnsi="Palatino Linotype"/>
                        </w:rPr>
                      </w:pPr>
                      <w:r w:rsidRPr="00AE6B3E">
                        <w:rPr>
                          <w:rFonts w:ascii="Palatino Linotype" w:hAnsi="Palatino Linotype"/>
                          <w:u w:val="single"/>
                        </w:rPr>
                        <w:t>Các số chia hết cho cả 2 và 5</w:t>
                      </w:r>
                      <w:r w:rsidRPr="00B72F48">
                        <w:rPr>
                          <w:rFonts w:ascii="Palatino Linotype" w:hAnsi="Palatino Linotype"/>
                        </w:rPr>
                        <w:t xml:space="preserve"> có chữ số tận cùng </w:t>
                      </w:r>
                      <w:proofErr w:type="gramStart"/>
                      <w:r w:rsidRPr="00B72F48">
                        <w:rPr>
                          <w:rFonts w:ascii="Palatino Linotype" w:hAnsi="Palatino Linotype"/>
                        </w:rPr>
                        <w:t>là :</w:t>
                      </w:r>
                      <w:proofErr w:type="gramEnd"/>
                      <w:r w:rsidRPr="00B72F48">
                        <w:rPr>
                          <w:rFonts w:ascii="Palatino Linotype" w:hAnsi="Palatino Linotype"/>
                        </w:rPr>
                        <w:t xml:space="preserve"> ………. </w:t>
                      </w:r>
                    </w:p>
                  </w:txbxContent>
                </v:textbox>
              </v:shape>
            </w:pict>
          </mc:Fallback>
        </mc:AlternateContent>
      </w:r>
    </w:p>
    <w:p w14:paraId="34B0045F" w14:textId="77777777" w:rsidR="00012DFA" w:rsidRPr="004938FD" w:rsidRDefault="00012DFA" w:rsidP="00012DFA">
      <w:pPr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A112627" wp14:editId="6EF16EB2">
                <wp:simplePos x="0" y="0"/>
                <wp:positionH relativeFrom="column">
                  <wp:posOffset>2849526</wp:posOffset>
                </wp:positionH>
                <wp:positionV relativeFrom="paragraph">
                  <wp:posOffset>181964</wp:posOffset>
                </wp:positionV>
                <wp:extent cx="3257580" cy="1626782"/>
                <wp:effectExtent l="0" t="0" r="0" b="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57580" cy="162678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C8A973A" w14:textId="77777777" w:rsidR="00012DFA" w:rsidRPr="004938FD" w:rsidRDefault="00012DFA" w:rsidP="00012DFA">
                            <w:pPr>
                              <w:tabs>
                                <w:tab w:val="left" w:pos="0"/>
                              </w:tabs>
                              <w:spacing w:before="60" w:after="60"/>
                              <w:contextualSpacing/>
                              <w:jc w:val="both"/>
                              <w:rPr>
                                <w:rFonts w:ascii="Palatino Linotype" w:hAnsi="Palatino Linotype"/>
                                <w:szCs w:val="26"/>
                              </w:rPr>
                            </w:pPr>
                            <w:r w:rsidRPr="004938FD">
                              <w:rPr>
                                <w:rFonts w:ascii="Palatino Linotype" w:hAnsi="Palatino Linotype"/>
                                <w:b/>
                                <w:color w:val="0000CC"/>
                                <w:szCs w:val="26"/>
                                <w:u w:val="single"/>
                              </w:rPr>
                              <w:t>Bài 2:</w:t>
                            </w:r>
                            <w:r>
                              <w:rPr>
                                <w:rFonts w:ascii="Palatino Linotype" w:hAnsi="Palatino Linotype"/>
                                <w:szCs w:val="26"/>
                              </w:rPr>
                              <w:t xml:space="preserve"> </w:t>
                            </w:r>
                            <w:r w:rsidRPr="004938FD">
                              <w:rPr>
                                <w:rFonts w:ascii="Palatino Linotype" w:hAnsi="Palatino Linotype"/>
                                <w:szCs w:val="26"/>
                              </w:rPr>
                              <w:t xml:space="preserve">Dùng cả bốn chữ số </w:t>
                            </w:r>
                            <w:r w:rsidRPr="009D2639">
                              <w:rPr>
                                <w:rFonts w:ascii="Palatino Linotype" w:hAnsi="Palatino Linotype"/>
                                <w:b/>
                                <w:i/>
                                <w:szCs w:val="26"/>
                              </w:rPr>
                              <w:t xml:space="preserve">2; 0; 7; </w:t>
                            </w:r>
                            <w:proofErr w:type="gramStart"/>
                            <w:r w:rsidRPr="009D2639">
                              <w:rPr>
                                <w:rFonts w:ascii="Palatino Linotype" w:hAnsi="Palatino Linotype"/>
                                <w:b/>
                                <w:i/>
                                <w:szCs w:val="26"/>
                              </w:rPr>
                              <w:t>5</w:t>
                            </w:r>
                            <w:r w:rsidRPr="009D2639"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 xml:space="preserve"> </w:t>
                            </w:r>
                            <w:r>
                              <w:rPr>
                                <w:rFonts w:ascii="Palatino Linotype" w:hAnsi="Palatino Linotype"/>
                                <w:b/>
                                <w:szCs w:val="26"/>
                              </w:rPr>
                              <w:t xml:space="preserve"> </w:t>
                            </w:r>
                            <w:r w:rsidRPr="004938FD">
                              <w:rPr>
                                <w:rFonts w:ascii="Palatino Linotype" w:hAnsi="Palatino Linotype"/>
                                <w:szCs w:val="26"/>
                              </w:rPr>
                              <w:t>hãy</w:t>
                            </w:r>
                            <w:proofErr w:type="gramEnd"/>
                            <w:r w:rsidRPr="004938FD">
                              <w:rPr>
                                <w:rFonts w:ascii="Palatino Linotype" w:hAnsi="Palatino Linotype"/>
                                <w:szCs w:val="26"/>
                              </w:rPr>
                              <w:t xml:space="preserve"> viết thành số tự nhiên có bốn chữ số khác nhau sao cho số đó thỏa mãn:</w:t>
                            </w:r>
                          </w:p>
                          <w:p w14:paraId="4BD86439" w14:textId="77777777" w:rsidR="00012DFA" w:rsidRPr="004938FD" w:rsidRDefault="00012DFA" w:rsidP="00012DFA">
                            <w:pPr>
                              <w:tabs>
                                <w:tab w:val="left" w:pos="567"/>
                              </w:tabs>
                              <w:spacing w:before="60" w:after="60"/>
                              <w:ind w:left="567" w:hanging="567"/>
                              <w:contextualSpacing/>
                              <w:jc w:val="both"/>
                              <w:rPr>
                                <w:rFonts w:ascii="Palatino Linotype" w:hAnsi="Palatino Linotype"/>
                                <w:szCs w:val="26"/>
                              </w:rPr>
                            </w:pPr>
                            <w:r w:rsidRPr="004938FD">
                              <w:rPr>
                                <w:rFonts w:ascii="Palatino Linotype" w:hAnsi="Palatino Linotype"/>
                                <w:szCs w:val="26"/>
                              </w:rPr>
                              <w:t xml:space="preserve">a) Số lớn nhất chia hết cho </w:t>
                            </w:r>
                            <w:r w:rsidRPr="009D2639">
                              <w:rPr>
                                <w:rFonts w:ascii="Palatino Linotype" w:hAnsi="Palatino Linotype"/>
                                <w:b/>
                                <w:i/>
                                <w:szCs w:val="26"/>
                              </w:rPr>
                              <w:t>2</w:t>
                            </w:r>
                          </w:p>
                          <w:p w14:paraId="4789C043" w14:textId="77777777" w:rsidR="00012DFA" w:rsidRPr="004938FD" w:rsidRDefault="00012DFA" w:rsidP="00012DFA">
                            <w:pPr>
                              <w:tabs>
                                <w:tab w:val="left" w:pos="567"/>
                              </w:tabs>
                              <w:spacing w:before="60" w:after="60"/>
                              <w:ind w:left="567" w:hanging="567"/>
                              <w:contextualSpacing/>
                              <w:jc w:val="both"/>
                              <w:rPr>
                                <w:rFonts w:ascii="Palatino Linotype" w:hAnsi="Palatino Linotype"/>
                                <w:szCs w:val="26"/>
                              </w:rPr>
                            </w:pPr>
                            <w:r w:rsidRPr="004938FD">
                              <w:rPr>
                                <w:rFonts w:ascii="Palatino Linotype" w:hAnsi="Palatino Linotype"/>
                                <w:szCs w:val="26"/>
                              </w:rPr>
                              <w:t xml:space="preserve">b) Số nhỏ nhất chia hết cho </w:t>
                            </w:r>
                            <w:r w:rsidRPr="009D2639">
                              <w:rPr>
                                <w:rFonts w:ascii="Palatino Linotype" w:hAnsi="Palatino Linotype"/>
                                <w:b/>
                                <w:i/>
                                <w:szCs w:val="26"/>
                              </w:rPr>
                              <w:t>5</w:t>
                            </w:r>
                          </w:p>
                          <w:p w14:paraId="0AA1B737" w14:textId="77777777" w:rsidR="00012DFA" w:rsidRPr="004938FD" w:rsidRDefault="00012DFA" w:rsidP="00012DFA">
                            <w:pPr>
                              <w:tabs>
                                <w:tab w:val="left" w:pos="567"/>
                              </w:tabs>
                              <w:spacing w:before="60" w:after="60"/>
                              <w:ind w:left="567" w:hanging="567"/>
                              <w:contextualSpacing/>
                              <w:jc w:val="both"/>
                              <w:rPr>
                                <w:rFonts w:ascii="Palatino Linotype" w:hAnsi="Palatino Linotype"/>
                                <w:szCs w:val="26"/>
                              </w:rPr>
                            </w:pPr>
                            <w:r w:rsidRPr="004938FD">
                              <w:rPr>
                                <w:rFonts w:ascii="Palatino Linotype" w:hAnsi="Palatino Linotype"/>
                                <w:szCs w:val="26"/>
                              </w:rPr>
                              <w:t xml:space="preserve">c) Số chia hết cho cả </w:t>
                            </w:r>
                            <w:r w:rsidRPr="009D2639">
                              <w:rPr>
                                <w:rFonts w:ascii="Palatino Linotype" w:hAnsi="Palatino Linotype"/>
                                <w:b/>
                                <w:i/>
                                <w:szCs w:val="26"/>
                              </w:rPr>
                              <w:t>2</w:t>
                            </w:r>
                            <w:r w:rsidRPr="004938FD">
                              <w:rPr>
                                <w:rFonts w:ascii="Palatino Linotype" w:hAnsi="Palatino Linotype"/>
                                <w:szCs w:val="26"/>
                              </w:rPr>
                              <w:t xml:space="preserve"> và </w:t>
                            </w:r>
                            <w:r w:rsidRPr="009D2639">
                              <w:rPr>
                                <w:rFonts w:ascii="Palatino Linotype" w:hAnsi="Palatino Linotype"/>
                                <w:b/>
                                <w:i/>
                                <w:szCs w:val="26"/>
                              </w:rPr>
                              <w:t>5</w:t>
                            </w:r>
                          </w:p>
                          <w:p w14:paraId="78FE6988" w14:textId="77777777" w:rsidR="00012DFA" w:rsidRDefault="00012DFA" w:rsidP="00012DF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112627" id="Text Box 48" o:spid="_x0000_s1053" type="#_x0000_t202" style="position:absolute;margin-left:224.35pt;margin-top:14.35pt;width:256.5pt;height:128.1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" filled="f" stroked="f" strokeweight=".5pt">
                <v:textbox>
                  <w:txbxContent>
                    <w:p w14:paraId="5C8A973A" w14:textId="77777777" w:rsidR="00012DFA" w:rsidRPr="004938FD" w:rsidRDefault="00012DFA" w:rsidP="00012DFA">
                      <w:pPr>
                        <w:tabs>
                          <w:tab w:val="left" w:pos="0"/>
                        </w:tabs>
                        <w:spacing w:before="60" w:after="60"/>
                        <w:contextualSpacing/>
                        <w:jc w:val="both"/>
                        <w:rPr>
                          <w:rFonts w:ascii="Palatino Linotype" w:hAnsi="Palatino Linotype"/>
                          <w:szCs w:val="26"/>
                        </w:rPr>
                      </w:pPr>
                      <w:r w:rsidRPr="004938FD">
                        <w:rPr>
                          <w:rFonts w:ascii="Palatino Linotype" w:hAnsi="Palatino Linotype"/>
                          <w:b/>
                          <w:color w:val="0000CC"/>
                          <w:szCs w:val="26"/>
                          <w:u w:val="single"/>
                        </w:rPr>
                        <w:t>Bài 2:</w:t>
                      </w:r>
                      <w:r>
                        <w:rPr>
                          <w:rFonts w:ascii="Palatino Linotype" w:hAnsi="Palatino Linotype"/>
                          <w:szCs w:val="26"/>
                        </w:rPr>
                        <w:t xml:space="preserve"> </w:t>
                      </w:r>
                      <w:r w:rsidRPr="004938FD">
                        <w:rPr>
                          <w:rFonts w:ascii="Palatino Linotype" w:hAnsi="Palatino Linotype"/>
                          <w:szCs w:val="26"/>
                        </w:rPr>
                        <w:t xml:space="preserve">Dùng cả bốn chữ số </w:t>
                      </w:r>
                      <w:r w:rsidRPr="009D2639">
                        <w:rPr>
                          <w:rFonts w:ascii="Palatino Linotype" w:hAnsi="Palatino Linotype"/>
                          <w:b/>
                          <w:i/>
                          <w:szCs w:val="26"/>
                        </w:rPr>
                        <w:t xml:space="preserve">2; 0; 7; </w:t>
                      </w:r>
                      <w:proofErr w:type="gramStart"/>
                      <w:r w:rsidRPr="009D2639">
                        <w:rPr>
                          <w:rFonts w:ascii="Palatino Linotype" w:hAnsi="Palatino Linotype"/>
                          <w:b/>
                          <w:i/>
                          <w:szCs w:val="26"/>
                        </w:rPr>
                        <w:t>5</w:t>
                      </w:r>
                      <w:r w:rsidRPr="009D2639">
                        <w:rPr>
                          <w:rFonts w:ascii="Palatino Linotype" w:hAnsi="Palatino Linotype"/>
                          <w:b/>
                          <w:szCs w:val="26"/>
                        </w:rPr>
                        <w:t xml:space="preserve"> </w:t>
                      </w:r>
                      <w:r>
                        <w:rPr>
                          <w:rFonts w:ascii="Palatino Linotype" w:hAnsi="Palatino Linotype"/>
                          <w:b/>
                          <w:szCs w:val="26"/>
                        </w:rPr>
                        <w:t xml:space="preserve"> </w:t>
                      </w:r>
                      <w:r w:rsidRPr="004938FD">
                        <w:rPr>
                          <w:rFonts w:ascii="Palatino Linotype" w:hAnsi="Palatino Linotype"/>
                          <w:szCs w:val="26"/>
                        </w:rPr>
                        <w:t>hãy</w:t>
                      </w:r>
                      <w:proofErr w:type="gramEnd"/>
                      <w:r w:rsidRPr="004938FD">
                        <w:rPr>
                          <w:rFonts w:ascii="Palatino Linotype" w:hAnsi="Palatino Linotype"/>
                          <w:szCs w:val="26"/>
                        </w:rPr>
                        <w:t xml:space="preserve"> viết thành số tự nhiên có bốn chữ số khác nhau sao cho số đó thỏa mãn:</w:t>
                      </w:r>
                    </w:p>
                    <w:p w14:paraId="4BD86439" w14:textId="77777777" w:rsidR="00012DFA" w:rsidRPr="004938FD" w:rsidRDefault="00012DFA" w:rsidP="00012DFA">
                      <w:pPr>
                        <w:tabs>
                          <w:tab w:val="left" w:pos="567"/>
                        </w:tabs>
                        <w:spacing w:before="60" w:after="60"/>
                        <w:ind w:left="567" w:hanging="567"/>
                        <w:contextualSpacing/>
                        <w:jc w:val="both"/>
                        <w:rPr>
                          <w:rFonts w:ascii="Palatino Linotype" w:hAnsi="Palatino Linotype"/>
                          <w:szCs w:val="26"/>
                        </w:rPr>
                      </w:pPr>
                      <w:r w:rsidRPr="004938FD">
                        <w:rPr>
                          <w:rFonts w:ascii="Palatino Linotype" w:hAnsi="Palatino Linotype"/>
                          <w:szCs w:val="26"/>
                        </w:rPr>
                        <w:t xml:space="preserve">a) Số lớn nhất chia hết cho </w:t>
                      </w:r>
                      <w:r w:rsidRPr="009D2639">
                        <w:rPr>
                          <w:rFonts w:ascii="Palatino Linotype" w:hAnsi="Palatino Linotype"/>
                          <w:b/>
                          <w:i/>
                          <w:szCs w:val="26"/>
                        </w:rPr>
                        <w:t>2</w:t>
                      </w:r>
                    </w:p>
                    <w:p w14:paraId="4789C043" w14:textId="77777777" w:rsidR="00012DFA" w:rsidRPr="004938FD" w:rsidRDefault="00012DFA" w:rsidP="00012DFA">
                      <w:pPr>
                        <w:tabs>
                          <w:tab w:val="left" w:pos="567"/>
                        </w:tabs>
                        <w:spacing w:before="60" w:after="60"/>
                        <w:ind w:left="567" w:hanging="567"/>
                        <w:contextualSpacing/>
                        <w:jc w:val="both"/>
                        <w:rPr>
                          <w:rFonts w:ascii="Palatino Linotype" w:hAnsi="Palatino Linotype"/>
                          <w:szCs w:val="26"/>
                        </w:rPr>
                      </w:pPr>
                      <w:r w:rsidRPr="004938FD">
                        <w:rPr>
                          <w:rFonts w:ascii="Palatino Linotype" w:hAnsi="Palatino Linotype"/>
                          <w:szCs w:val="26"/>
                        </w:rPr>
                        <w:t xml:space="preserve">b) Số nhỏ nhất chia hết cho </w:t>
                      </w:r>
                      <w:r w:rsidRPr="009D2639">
                        <w:rPr>
                          <w:rFonts w:ascii="Palatino Linotype" w:hAnsi="Palatino Linotype"/>
                          <w:b/>
                          <w:i/>
                          <w:szCs w:val="26"/>
                        </w:rPr>
                        <w:t>5</w:t>
                      </w:r>
                    </w:p>
                    <w:p w14:paraId="0AA1B737" w14:textId="77777777" w:rsidR="00012DFA" w:rsidRPr="004938FD" w:rsidRDefault="00012DFA" w:rsidP="00012DFA">
                      <w:pPr>
                        <w:tabs>
                          <w:tab w:val="left" w:pos="567"/>
                        </w:tabs>
                        <w:spacing w:before="60" w:after="60"/>
                        <w:ind w:left="567" w:hanging="567"/>
                        <w:contextualSpacing/>
                        <w:jc w:val="both"/>
                        <w:rPr>
                          <w:rFonts w:ascii="Palatino Linotype" w:hAnsi="Palatino Linotype"/>
                          <w:szCs w:val="26"/>
                        </w:rPr>
                      </w:pPr>
                      <w:r w:rsidRPr="004938FD">
                        <w:rPr>
                          <w:rFonts w:ascii="Palatino Linotype" w:hAnsi="Palatino Linotype"/>
                          <w:szCs w:val="26"/>
                        </w:rPr>
                        <w:t xml:space="preserve">c) Số chia hết cho cả </w:t>
                      </w:r>
                      <w:r w:rsidRPr="009D2639">
                        <w:rPr>
                          <w:rFonts w:ascii="Palatino Linotype" w:hAnsi="Palatino Linotype"/>
                          <w:b/>
                          <w:i/>
                          <w:szCs w:val="26"/>
                        </w:rPr>
                        <w:t>2</w:t>
                      </w:r>
                      <w:r w:rsidRPr="004938FD">
                        <w:rPr>
                          <w:rFonts w:ascii="Palatino Linotype" w:hAnsi="Palatino Linotype"/>
                          <w:szCs w:val="26"/>
                        </w:rPr>
                        <w:t xml:space="preserve"> và </w:t>
                      </w:r>
                      <w:r w:rsidRPr="009D2639">
                        <w:rPr>
                          <w:rFonts w:ascii="Palatino Linotype" w:hAnsi="Palatino Linotype"/>
                          <w:b/>
                          <w:i/>
                          <w:szCs w:val="26"/>
                        </w:rPr>
                        <w:t>5</w:t>
                      </w:r>
                    </w:p>
                    <w:p w14:paraId="78FE6988" w14:textId="77777777" w:rsidR="00012DFA" w:rsidRDefault="00012DFA" w:rsidP="00012DFA"/>
                  </w:txbxContent>
                </v:textbox>
              </v:shape>
            </w:pict>
          </mc:Fallback>
        </mc:AlternateContent>
      </w:r>
    </w:p>
    <w:p w14:paraId="5FA48794" w14:textId="77777777" w:rsidR="00012DFA" w:rsidRDefault="00012DFA" w:rsidP="00012DFA">
      <w:pPr>
        <w:rPr>
          <w:sz w:val="28"/>
          <w:szCs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F309C46" wp14:editId="46E7FBC7">
                <wp:simplePos x="0" y="0"/>
                <wp:positionH relativeFrom="column">
                  <wp:posOffset>3149600</wp:posOffset>
                </wp:positionH>
                <wp:positionV relativeFrom="paragraph">
                  <wp:posOffset>1355527</wp:posOffset>
                </wp:positionV>
                <wp:extent cx="3423684" cy="1339702"/>
                <wp:effectExtent l="0" t="0" r="5715" b="0"/>
                <wp:wrapNone/>
                <wp:docPr id="50" name="Text Box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3684" cy="133970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33AF414" w14:textId="77777777" w:rsidR="00012DFA" w:rsidRPr="00DD53B3" w:rsidRDefault="00012DFA" w:rsidP="00012DFA">
                            <w:pPr>
                              <w:rPr>
                                <w:rFonts w:ascii="Palatino Linotype" w:hAnsi="Palatino Linotype"/>
                                <w:b/>
                                <w:color w:val="C00000"/>
                                <w:u w:val="single"/>
                              </w:rPr>
                            </w:pPr>
                            <w:r w:rsidRPr="00DD53B3">
                              <w:rPr>
                                <w:rFonts w:ascii="Palatino Linotype" w:hAnsi="Palatino Linotype"/>
                                <w:b/>
                                <w:color w:val="C00000"/>
                                <w:u w:val="single"/>
                              </w:rPr>
                              <w:t>Giải:</w:t>
                            </w:r>
                          </w:p>
                          <w:p w14:paraId="57B269D9" w14:textId="77777777" w:rsidR="00012DFA" w:rsidRPr="00DD53B3" w:rsidRDefault="00012DFA" w:rsidP="00012DFA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DD53B3">
                              <w:rPr>
                                <w:rFonts w:ascii="Palatino Linotype" w:hAnsi="Palatino Linotype"/>
                              </w:rPr>
                              <w:t>a) Số cần tìm là: ………………………………</w:t>
                            </w:r>
                          </w:p>
                          <w:p w14:paraId="729387B7" w14:textId="77777777" w:rsidR="00012DFA" w:rsidRPr="00DD53B3" w:rsidRDefault="00012DFA" w:rsidP="00012DFA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DD53B3">
                              <w:rPr>
                                <w:rFonts w:ascii="Palatino Linotype" w:hAnsi="Palatino Linotype"/>
                              </w:rPr>
                              <w:t>b) Số cần tìm là: ………………………………</w:t>
                            </w:r>
                          </w:p>
                          <w:p w14:paraId="20CA682D" w14:textId="77777777" w:rsidR="00012DFA" w:rsidRPr="00DD53B3" w:rsidRDefault="00012DFA" w:rsidP="00012DFA">
                            <w:pPr>
                              <w:rPr>
                                <w:rFonts w:ascii="Palatino Linotype" w:hAnsi="Palatino Linotype"/>
                              </w:rPr>
                            </w:pPr>
                            <w:r w:rsidRPr="00DD53B3">
                              <w:rPr>
                                <w:rFonts w:ascii="Palatino Linotype" w:hAnsi="Palatino Linotype"/>
                              </w:rPr>
                              <w:t>c) Số cần tìm là: ………………………………</w:t>
                            </w:r>
                          </w:p>
                          <w:p w14:paraId="100B4105" w14:textId="77777777" w:rsidR="00012DFA" w:rsidRDefault="00012DFA" w:rsidP="00012DF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309C46" id="Text Box 50" o:spid="_x0000_s1054" type="#_x0000_t202" style="position:absolute;margin-left:248pt;margin-top:106.75pt;width:269.6pt;height:105.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" fillcolor="white [3201]" stroked="f" strokeweight=".5pt">
                <v:textbox>
                  <w:txbxContent>
                    <w:p w14:paraId="133AF414" w14:textId="77777777" w:rsidR="00012DFA" w:rsidRPr="00DD53B3" w:rsidRDefault="00012DFA" w:rsidP="00012DFA">
                      <w:pPr>
                        <w:rPr>
                          <w:rFonts w:ascii="Palatino Linotype" w:hAnsi="Palatino Linotype"/>
                          <w:b/>
                          <w:color w:val="C00000"/>
                          <w:u w:val="single"/>
                        </w:rPr>
                      </w:pPr>
                      <w:r w:rsidRPr="00DD53B3">
                        <w:rPr>
                          <w:rFonts w:ascii="Palatino Linotype" w:hAnsi="Palatino Linotype"/>
                          <w:b/>
                          <w:color w:val="C00000"/>
                          <w:u w:val="single"/>
                        </w:rPr>
                        <w:t>Giải:</w:t>
                      </w:r>
                    </w:p>
                    <w:p w14:paraId="57B269D9" w14:textId="77777777" w:rsidR="00012DFA" w:rsidRPr="00DD53B3" w:rsidRDefault="00012DFA" w:rsidP="00012DFA">
                      <w:pPr>
                        <w:rPr>
                          <w:rFonts w:ascii="Palatino Linotype" w:hAnsi="Palatino Linotype"/>
                        </w:rPr>
                      </w:pPr>
                      <w:r w:rsidRPr="00DD53B3">
                        <w:rPr>
                          <w:rFonts w:ascii="Palatino Linotype" w:hAnsi="Palatino Linotype"/>
                        </w:rPr>
                        <w:t>a) Số cần tìm là: ………………………………</w:t>
                      </w:r>
                    </w:p>
                    <w:p w14:paraId="729387B7" w14:textId="77777777" w:rsidR="00012DFA" w:rsidRPr="00DD53B3" w:rsidRDefault="00012DFA" w:rsidP="00012DFA">
                      <w:pPr>
                        <w:rPr>
                          <w:rFonts w:ascii="Palatino Linotype" w:hAnsi="Palatino Linotype"/>
                        </w:rPr>
                      </w:pPr>
                      <w:r w:rsidRPr="00DD53B3">
                        <w:rPr>
                          <w:rFonts w:ascii="Palatino Linotype" w:hAnsi="Palatino Linotype"/>
                        </w:rPr>
                        <w:t>b) Số cần tìm là: ………………………………</w:t>
                      </w:r>
                    </w:p>
                    <w:p w14:paraId="20CA682D" w14:textId="77777777" w:rsidR="00012DFA" w:rsidRPr="00DD53B3" w:rsidRDefault="00012DFA" w:rsidP="00012DFA">
                      <w:pPr>
                        <w:rPr>
                          <w:rFonts w:ascii="Palatino Linotype" w:hAnsi="Palatino Linotype"/>
                        </w:rPr>
                      </w:pPr>
                      <w:r w:rsidRPr="00DD53B3">
                        <w:rPr>
                          <w:rFonts w:ascii="Palatino Linotype" w:hAnsi="Palatino Linotype"/>
                        </w:rPr>
                        <w:t>c) Số cần tìm là: ………………………………</w:t>
                      </w:r>
                    </w:p>
                    <w:p w14:paraId="100B4105" w14:textId="77777777" w:rsidR="00012DFA" w:rsidRDefault="00012DFA" w:rsidP="00012DFA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4CB2CCAC" wp14:editId="0262B1FD">
                <wp:simplePos x="0" y="0"/>
                <wp:positionH relativeFrom="column">
                  <wp:posOffset>56500</wp:posOffset>
                </wp:positionH>
                <wp:positionV relativeFrom="paragraph">
                  <wp:posOffset>1751773</wp:posOffset>
                </wp:positionV>
                <wp:extent cx="2966484" cy="1605516"/>
                <wp:effectExtent l="0" t="0" r="24765" b="0"/>
                <wp:wrapNone/>
                <wp:docPr id="55" name="Group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66484" cy="1605516"/>
                          <a:chOff x="0" y="0"/>
                          <a:chExt cx="2966484" cy="1605516"/>
                        </a:xfrm>
                      </wpg:grpSpPr>
                      <wps:wsp>
                        <wps:cNvPr id="52" name="Text Box 52"/>
                        <wps:cNvSpPr txBox="1"/>
                        <wps:spPr>
                          <a:xfrm>
                            <a:off x="0" y="0"/>
                            <a:ext cx="2966484" cy="129717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CFA885C" w14:textId="77777777" w:rsidR="00012DFA" w:rsidRPr="009D2639" w:rsidRDefault="00012DFA" w:rsidP="00012DFA">
                              <w:pPr>
                                <w:tabs>
                                  <w:tab w:val="left" w:pos="567"/>
                                </w:tabs>
                                <w:spacing w:before="60" w:after="60"/>
                                <w:ind w:left="567" w:hanging="567"/>
                                <w:contextualSpacing/>
                                <w:jc w:val="both"/>
                                <w:rPr>
                                  <w:rFonts w:ascii="Palatino Linotype" w:hAnsi="Palatino Linotype"/>
                                  <w:szCs w:val="26"/>
                                </w:rPr>
                              </w:pPr>
                              <w:r w:rsidRPr="009D2639">
                                <w:rPr>
                                  <w:rFonts w:ascii="Palatino Linotype" w:hAnsi="Palatino Linotype"/>
                                  <w:b/>
                                  <w:color w:val="0000CC"/>
                                  <w:szCs w:val="26"/>
                                  <w:u w:val="single"/>
                                </w:rPr>
                                <w:t>Bài 3:</w:t>
                              </w:r>
                              <w:r w:rsidRPr="009D2639">
                                <w:rPr>
                                  <w:rFonts w:ascii="Palatino Linotype" w:hAnsi="Palatino Linotype"/>
                                  <w:color w:val="0000CC"/>
                                  <w:szCs w:val="26"/>
                                </w:rPr>
                                <w:t xml:space="preserve"> </w:t>
                              </w:r>
                              <w:r w:rsidRPr="009D2639">
                                <w:rPr>
                                  <w:rFonts w:ascii="Palatino Linotype" w:hAnsi="Palatino Linotype"/>
                                  <w:szCs w:val="26"/>
                                </w:rPr>
                                <w:t xml:space="preserve">Tìm tập hợp các số </w:t>
                              </w:r>
                              <w:proofErr w:type="gramStart"/>
                              <w:r w:rsidRPr="009D2639">
                                <w:rPr>
                                  <w:rFonts w:ascii="Palatino Linotype" w:hAnsi="Palatino Linotype"/>
                                  <w:i/>
                                  <w:szCs w:val="26"/>
                                </w:rPr>
                                <w:t xml:space="preserve">x </w:t>
                              </w:r>
                              <w:r w:rsidRPr="009D2639">
                                <w:rPr>
                                  <w:rFonts w:ascii="Palatino Linotype" w:hAnsi="Palatino Linotype"/>
                                  <w:szCs w:val="26"/>
                                </w:rPr>
                                <w:t xml:space="preserve"> thỏ</w:t>
                              </w:r>
                              <w:r>
                                <w:rPr>
                                  <w:rFonts w:ascii="Palatino Linotype" w:hAnsi="Palatino Linotype"/>
                                  <w:szCs w:val="26"/>
                                </w:rPr>
                                <w:t>a</w:t>
                              </w:r>
                              <w:proofErr w:type="gramEnd"/>
                              <w:r>
                                <w:rPr>
                                  <w:rFonts w:ascii="Palatino Linotype" w:hAnsi="Palatino Linotype"/>
                                  <w:szCs w:val="26"/>
                                </w:rPr>
                                <w:t xml:space="preserve"> </w:t>
                              </w:r>
                              <w:r w:rsidRPr="009D2639">
                                <w:rPr>
                                  <w:rFonts w:ascii="Palatino Linotype" w:hAnsi="Palatino Linotype"/>
                                  <w:szCs w:val="26"/>
                                </w:rPr>
                                <w:t>mãn</w:t>
                              </w:r>
                            </w:p>
                            <w:p w14:paraId="324E2CAE" w14:textId="77777777" w:rsidR="00012DFA" w:rsidRPr="009D2639" w:rsidRDefault="00012DFA" w:rsidP="00012DFA">
                              <w:pPr>
                                <w:tabs>
                                  <w:tab w:val="left" w:pos="567"/>
                                </w:tabs>
                                <w:spacing w:before="60" w:after="60"/>
                                <w:ind w:left="567" w:hanging="567"/>
                                <w:contextualSpacing/>
                                <w:jc w:val="both"/>
                                <w:rPr>
                                  <w:rFonts w:ascii="Palatino Linotype" w:hAnsi="Palatino Linotype"/>
                                  <w:szCs w:val="26"/>
                                </w:rPr>
                              </w:pPr>
                              <w:r w:rsidRPr="009D2639">
                                <w:rPr>
                                  <w:rFonts w:ascii="Palatino Linotype" w:hAnsi="Palatino Linotype"/>
                                  <w:szCs w:val="26"/>
                                </w:rPr>
                                <w:t xml:space="preserve">a) Chia hết cho 2 và </w:t>
                              </w:r>
                              <w:r w:rsidRPr="009D2639">
                                <w:rPr>
                                  <w:rFonts w:ascii="Palatino Linotype" w:hAnsi="Palatino Linotype"/>
                                  <w:position w:val="-6"/>
                                  <w:szCs w:val="26"/>
                                </w:rPr>
                                <w:object w:dxaOrig="1380" w:dyaOrig="279" w14:anchorId="562A700B">
                                  <v:shapetype id="_x0000_t75" coordsize="21600,21600" o:spt="75" o:preferrelative="t" path="m@4@5l@4@11@9@11@9@5xe" filled="f" stroked="f">
                                    <v:stroke joinstyle="miter"/>
                                    <v:formulas>
                                      <v:f eqn="if lineDrawn pixelLineWidth 0"/>
                                      <v:f eqn="sum @0 1 0"/>
                                      <v:f eqn="sum 0 0 @1"/>
                                      <v:f eqn="prod @2 1 2"/>
                                      <v:f eqn="prod @3 21600 pixelWidth"/>
                                      <v:f eqn="prod @3 21600 pixelHeight"/>
                                      <v:f eqn="sum @0 0 1"/>
                                      <v:f eqn="prod @6 1 2"/>
                                      <v:f eqn="prod @7 21600 pixelWidth"/>
                                      <v:f eqn="sum @8 21600 0"/>
                                      <v:f eqn="prod @7 21600 pixelHeight"/>
                                      <v:f eqn="sum @10 21600 0"/>
                                    </v:formulas>
                                    <v:path o:extrusionok="f" gradientshapeok="t" o:connecttype="rect"/>
                                    <o:lock v:ext="edit" aspectratio="t"/>
                                  </v:shapetype>
                                  <v:shape id="_x0000_i1025" type="#_x0000_t75" style="width:68.3pt;height:13.65pt">
                                    <v:imagedata r:id="rId6" o:title=""/>
                                  </v:shape>
                                  <o:OLEObject Type="Embed" ProgID="Equation.DSMT4" ShapeID="_x0000_i1025" DrawAspect="Content" ObjectID="_1685902839" r:id="rId7"/>
                                </w:object>
                              </w:r>
                            </w:p>
                            <w:p w14:paraId="7C14E167" w14:textId="77777777" w:rsidR="00012DFA" w:rsidRPr="009D2639" w:rsidRDefault="00012DFA" w:rsidP="00012DFA">
                              <w:pPr>
                                <w:tabs>
                                  <w:tab w:val="left" w:pos="567"/>
                                </w:tabs>
                                <w:spacing w:before="60" w:after="60"/>
                                <w:ind w:left="567" w:hanging="567"/>
                                <w:contextualSpacing/>
                                <w:jc w:val="both"/>
                                <w:rPr>
                                  <w:rFonts w:ascii="Palatino Linotype" w:hAnsi="Palatino Linotype"/>
                                  <w:szCs w:val="26"/>
                                </w:rPr>
                              </w:pPr>
                              <w:r w:rsidRPr="009D2639">
                                <w:rPr>
                                  <w:rFonts w:ascii="Palatino Linotype" w:hAnsi="Palatino Linotype"/>
                                  <w:szCs w:val="26"/>
                                </w:rPr>
                                <w:t xml:space="preserve">b) Chia hết cho 5 và </w:t>
                              </w:r>
                              <w:r w:rsidRPr="009D2639">
                                <w:rPr>
                                  <w:rFonts w:ascii="Palatino Linotype" w:hAnsi="Palatino Linotype"/>
                                  <w:position w:val="-6"/>
                                  <w:szCs w:val="26"/>
                                </w:rPr>
                                <w:object w:dxaOrig="1380" w:dyaOrig="279" w14:anchorId="35194830">
                                  <v:shape id="_x0000_i1026" type="#_x0000_t75" style="width:68.3pt;height:13.65pt">
                                    <v:imagedata r:id="rId6" o:title=""/>
                                  </v:shape>
                                  <o:OLEObject Type="Embed" ProgID="Equation.DSMT4" ShapeID="_x0000_i1026" DrawAspect="Content" ObjectID="_1685902840" r:id="rId8"/>
                                </w:object>
                              </w:r>
                            </w:p>
                            <w:p w14:paraId="48183696" w14:textId="77777777" w:rsidR="00012DFA" w:rsidRDefault="00012DFA" w:rsidP="00012DFA">
                              <w:r>
                                <w:t xml:space="preserve">c) </w:t>
                              </w:r>
                              <w:r w:rsidRPr="00821DBF">
                                <w:rPr>
                                  <w:rFonts w:ascii="Palatino Linotype" w:hAnsi="Palatino Linotype"/>
                                  <w:sz w:val="24"/>
                                  <w:szCs w:val="24"/>
                                </w:rPr>
                                <w:t>Vừa chia hết cho 2, vừa chia hết cho 5 và</w:t>
                              </w:r>
                              <w:r>
                                <w:rPr>
                                  <w:rFonts w:ascii="Palatino Linotype" w:hAnsi="Palatino Linotype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9D2639">
                                <w:rPr>
                                  <w:rFonts w:ascii="Palatino Linotype" w:hAnsi="Palatino Linotype"/>
                                  <w:position w:val="-6"/>
                                  <w:szCs w:val="26"/>
                                </w:rPr>
                                <w:object w:dxaOrig="1380" w:dyaOrig="279" w14:anchorId="25F32C63">
                                  <v:shape id="_x0000_i1027" type="#_x0000_t75" style="width:68.3pt;height:13.65pt">
                                    <v:imagedata r:id="rId6" o:title=""/>
                                  </v:shape>
                                  <o:OLEObject Type="Embed" ProgID="Equation.DSMT4" ShapeID="_x0000_i1027" DrawAspect="Content" ObjectID="_1685902841" r:id="rId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Flowchart: Document 54"/>
                        <wps:cNvSpPr/>
                        <wps:spPr>
                          <a:xfrm>
                            <a:off x="0" y="0"/>
                            <a:ext cx="2966085" cy="1605516"/>
                          </a:xfrm>
                          <a:prstGeom prst="flowChartDocument">
                            <a:avLst/>
                          </a:prstGeom>
                          <a:noFill/>
                        </wps:spPr>
                        <wps:style>
                          <a:lnRef idx="2">
                            <a:schemeClr val="accent6"/>
                          </a:lnRef>
                          <a:fillRef idx="1">
                            <a:schemeClr val="lt1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CB2CCAC" id="Group 55" o:spid="_x0000_s1055" style="position:absolute;margin-left:4.45pt;margin-top:137.95pt;width:233.6pt;height:126.4pt;z-index:251672576" coordsize="29664,16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">
                <v:shape id="Text Box 52" o:spid="_x0000_s1056" type="#_x0000_t202" style="position:absolute;width:29664;height:129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5ij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" filled="f" stroked="f" strokeweight=".5pt">
                  <v:textbox>
                    <w:txbxContent>
                      <w:p w14:paraId="7CFA885C" w14:textId="77777777" w:rsidR="00012DFA" w:rsidRPr="009D2639" w:rsidRDefault="00012DFA" w:rsidP="00012DFA">
                        <w:pPr>
                          <w:tabs>
                            <w:tab w:val="left" w:pos="567"/>
                          </w:tabs>
                          <w:spacing w:before="60" w:after="60"/>
                          <w:ind w:left="567" w:hanging="567"/>
                          <w:contextualSpacing/>
                          <w:jc w:val="both"/>
                          <w:rPr>
                            <w:rFonts w:ascii="Palatino Linotype" w:hAnsi="Palatino Linotype"/>
                            <w:szCs w:val="26"/>
                          </w:rPr>
                        </w:pPr>
                        <w:r w:rsidRPr="009D2639">
                          <w:rPr>
                            <w:rFonts w:ascii="Palatino Linotype" w:hAnsi="Palatino Linotype"/>
                            <w:b/>
                            <w:color w:val="0000CC"/>
                            <w:szCs w:val="26"/>
                            <w:u w:val="single"/>
                          </w:rPr>
                          <w:t>Bài 3:</w:t>
                        </w:r>
                        <w:r w:rsidRPr="009D2639">
                          <w:rPr>
                            <w:rFonts w:ascii="Palatino Linotype" w:hAnsi="Palatino Linotype"/>
                            <w:color w:val="0000CC"/>
                            <w:szCs w:val="26"/>
                          </w:rPr>
                          <w:t xml:space="preserve"> </w:t>
                        </w:r>
                        <w:r w:rsidRPr="009D2639">
                          <w:rPr>
                            <w:rFonts w:ascii="Palatino Linotype" w:hAnsi="Palatino Linotype"/>
                            <w:szCs w:val="26"/>
                          </w:rPr>
                          <w:t xml:space="preserve">Tìm tập hợp các số </w:t>
                        </w:r>
                        <w:proofErr w:type="gramStart"/>
                        <w:r w:rsidRPr="009D2639">
                          <w:rPr>
                            <w:rFonts w:ascii="Palatino Linotype" w:hAnsi="Palatino Linotype"/>
                            <w:i/>
                            <w:szCs w:val="26"/>
                          </w:rPr>
                          <w:t xml:space="preserve">x </w:t>
                        </w:r>
                        <w:r w:rsidRPr="009D2639">
                          <w:rPr>
                            <w:rFonts w:ascii="Palatino Linotype" w:hAnsi="Palatino Linotype"/>
                            <w:szCs w:val="26"/>
                          </w:rPr>
                          <w:t xml:space="preserve"> thỏ</w:t>
                        </w:r>
                        <w:r>
                          <w:rPr>
                            <w:rFonts w:ascii="Palatino Linotype" w:hAnsi="Palatino Linotype"/>
                            <w:szCs w:val="26"/>
                          </w:rPr>
                          <w:t>a</w:t>
                        </w:r>
                        <w:proofErr w:type="gramEnd"/>
                        <w:r>
                          <w:rPr>
                            <w:rFonts w:ascii="Palatino Linotype" w:hAnsi="Palatino Linotype"/>
                            <w:szCs w:val="26"/>
                          </w:rPr>
                          <w:t xml:space="preserve"> </w:t>
                        </w:r>
                        <w:r w:rsidRPr="009D2639">
                          <w:rPr>
                            <w:rFonts w:ascii="Palatino Linotype" w:hAnsi="Palatino Linotype"/>
                            <w:szCs w:val="26"/>
                          </w:rPr>
                          <w:t>mãn</w:t>
                        </w:r>
                      </w:p>
                      <w:p w14:paraId="324E2CAE" w14:textId="77777777" w:rsidR="00012DFA" w:rsidRPr="009D2639" w:rsidRDefault="00012DFA" w:rsidP="00012DFA">
                        <w:pPr>
                          <w:tabs>
                            <w:tab w:val="left" w:pos="567"/>
                          </w:tabs>
                          <w:spacing w:before="60" w:after="60"/>
                          <w:ind w:left="567" w:hanging="567"/>
                          <w:contextualSpacing/>
                          <w:jc w:val="both"/>
                          <w:rPr>
                            <w:rFonts w:ascii="Palatino Linotype" w:hAnsi="Palatino Linotype"/>
                            <w:szCs w:val="26"/>
                          </w:rPr>
                        </w:pPr>
                        <w:r w:rsidRPr="009D2639">
                          <w:rPr>
                            <w:rFonts w:ascii="Palatino Linotype" w:hAnsi="Palatino Linotype"/>
                            <w:szCs w:val="26"/>
                          </w:rPr>
                          <w:t xml:space="preserve">a) Chia hết cho 2 và </w:t>
                        </w:r>
                        <w:r w:rsidRPr="009D2639">
                          <w:rPr>
                            <w:rFonts w:ascii="Palatino Linotype" w:hAnsi="Palatino Linotype"/>
                            <w:position w:val="-6"/>
                            <w:szCs w:val="26"/>
                          </w:rPr>
                          <w:object w:dxaOrig="1380" w:dyaOrig="279" w14:anchorId="562A700B">
                            <v:shape id="_x0000_i1025" type="#_x0000_t75" style="width:68.3pt;height:13.65pt">
                              <v:imagedata r:id="rId6" o:title=""/>
                            </v:shape>
                            <o:OLEObject Type="Embed" ProgID="Equation.DSMT4" ShapeID="_x0000_i1025" DrawAspect="Content" ObjectID="_1685902839" r:id="rId10"/>
                          </w:object>
                        </w:r>
                      </w:p>
                      <w:p w14:paraId="7C14E167" w14:textId="77777777" w:rsidR="00012DFA" w:rsidRPr="009D2639" w:rsidRDefault="00012DFA" w:rsidP="00012DFA">
                        <w:pPr>
                          <w:tabs>
                            <w:tab w:val="left" w:pos="567"/>
                          </w:tabs>
                          <w:spacing w:before="60" w:after="60"/>
                          <w:ind w:left="567" w:hanging="567"/>
                          <w:contextualSpacing/>
                          <w:jc w:val="both"/>
                          <w:rPr>
                            <w:rFonts w:ascii="Palatino Linotype" w:hAnsi="Palatino Linotype"/>
                            <w:szCs w:val="26"/>
                          </w:rPr>
                        </w:pPr>
                        <w:r w:rsidRPr="009D2639">
                          <w:rPr>
                            <w:rFonts w:ascii="Palatino Linotype" w:hAnsi="Palatino Linotype"/>
                            <w:szCs w:val="26"/>
                          </w:rPr>
                          <w:t xml:space="preserve">b) Chia hết cho 5 và </w:t>
                        </w:r>
                        <w:r w:rsidRPr="009D2639">
                          <w:rPr>
                            <w:rFonts w:ascii="Palatino Linotype" w:hAnsi="Palatino Linotype"/>
                            <w:position w:val="-6"/>
                            <w:szCs w:val="26"/>
                          </w:rPr>
                          <w:object w:dxaOrig="1380" w:dyaOrig="279" w14:anchorId="35194830">
                            <v:shape id="_x0000_i1026" type="#_x0000_t75" style="width:68.3pt;height:13.65pt">
                              <v:imagedata r:id="rId6" o:title=""/>
                            </v:shape>
                            <o:OLEObject Type="Embed" ProgID="Equation.DSMT4" ShapeID="_x0000_i1026" DrawAspect="Content" ObjectID="_1685902840" r:id="rId11"/>
                          </w:object>
                        </w:r>
                      </w:p>
                      <w:p w14:paraId="48183696" w14:textId="77777777" w:rsidR="00012DFA" w:rsidRDefault="00012DFA" w:rsidP="00012DFA">
                        <w:r>
                          <w:t xml:space="preserve">c) </w:t>
                        </w:r>
                        <w:r w:rsidRPr="00821DBF">
                          <w:rPr>
                            <w:rFonts w:ascii="Palatino Linotype" w:hAnsi="Palatino Linotype"/>
                            <w:sz w:val="24"/>
                            <w:szCs w:val="24"/>
                          </w:rPr>
                          <w:t>Vừa chia hết cho 2, vừa chia hết cho 5 và</w:t>
                        </w:r>
                        <w:r>
                          <w:rPr>
                            <w:rFonts w:ascii="Palatino Linotype" w:hAnsi="Palatino Linotype"/>
                            <w:sz w:val="24"/>
                            <w:szCs w:val="24"/>
                          </w:rPr>
                          <w:t xml:space="preserve"> </w:t>
                        </w:r>
                        <w:r w:rsidRPr="009D2639">
                          <w:rPr>
                            <w:rFonts w:ascii="Palatino Linotype" w:hAnsi="Palatino Linotype"/>
                            <w:position w:val="-6"/>
                            <w:szCs w:val="26"/>
                          </w:rPr>
                          <w:object w:dxaOrig="1380" w:dyaOrig="279" w14:anchorId="25F32C63">
                            <v:shape id="_x0000_i1027" type="#_x0000_t75" style="width:68.3pt;height:13.65pt">
                              <v:imagedata r:id="rId6" o:title=""/>
                            </v:shape>
                            <o:OLEObject Type="Embed" ProgID="Equation.DSMT4" ShapeID="_x0000_i1027" DrawAspect="Content" ObjectID="_1685902841" r:id="rId12"/>
                          </w:object>
                        </w:r>
                      </w:p>
                    </w:txbxContent>
                  </v:textbox>
                </v:shape>
                <v:shapetype id="_x0000_t114" coordsize="21600,21600" o:spt="114" path="m,20172v945,400,1887,628,2795,913c3587,21312,4342,21370,5060,21597v2037,,2567,-227,3095,-285c8722,21197,9325,20970,9855,20800v490,-228,945,-400,1472,-740c11817,19887,12347,19660,12875,19375v567,-228,1095,-513,1700,-740c15177,18462,15782,18122,16537,17950v718,-113,1398,-398,2228,-513c19635,17437,20577,17322,21597,17322l21597,,,xe">
                  <v:stroke joinstyle="miter"/>
                  <v:path o:connecttype="custom" o:connectlocs="10800,0;0,10800;10800,20400;21600,10800" textboxrect="0,0,21600,17322"/>
                </v:shapetype>
                <v:shape id="Flowchart: Document 54" o:spid="_x0000_s1057" type="#_x0000_t114" style="position:absolute;width:29660;height:1605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" filled="f" strokecolor="#70ad47 [3209]" strokeweight="1pt"/>
              </v:group>
            </w:pict>
          </mc:Fallback>
        </mc:AlternateContent>
      </w:r>
      <w:r w:rsidRPr="004938FD">
        <w:rPr>
          <w:noProof/>
          <w:sz w:val="28"/>
          <w:szCs w:val="28"/>
        </w:rPr>
        <w:drawing>
          <wp:inline distT="0" distB="0" distL="0" distR="0" wp14:anchorId="1F52DFAC" wp14:editId="495B9C22">
            <wp:extent cx="2700655" cy="1754786"/>
            <wp:effectExtent l="0" t="0" r="4445" b="0"/>
            <wp:docPr id="47" name="Picture 47" descr="C:\Users\Administrator\Downloads\ANH DAY EM BE\ChiBi Hoc Bai\images (2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 descr="C:\Users\Administrator\Downloads\ANH DAY EM BE\ChiBi Hoc Bai\images (2)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0720" cy="17613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5F21527" w14:textId="77777777" w:rsidR="00012DFA" w:rsidRDefault="00012DFA" w:rsidP="00012DFA"/>
    <w:p w14:paraId="73225195" w14:textId="77777777" w:rsidR="00012DFA" w:rsidRDefault="00012DFA" w:rsidP="00012DFA"/>
    <w:p w14:paraId="06A0A7DC" w14:textId="77777777" w:rsidR="00012DFA" w:rsidRDefault="00012DFA" w:rsidP="00012DFA"/>
    <w:p w14:paraId="5C545798" w14:textId="77777777" w:rsidR="00012DFA" w:rsidRDefault="00012DFA" w:rsidP="00012DFA"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5A819C3E" wp14:editId="3953D2D6">
                <wp:simplePos x="0" y="0"/>
                <wp:positionH relativeFrom="column">
                  <wp:posOffset>1872993</wp:posOffset>
                </wp:positionH>
                <wp:positionV relativeFrom="paragraph">
                  <wp:posOffset>14943</wp:posOffset>
                </wp:positionV>
                <wp:extent cx="3987210" cy="287079"/>
                <wp:effectExtent l="0" t="0" r="13335" b="17780"/>
                <wp:wrapNone/>
                <wp:docPr id="58" name="Text Box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7210" cy="287079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ln w="6350"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9F6FC2B" w14:textId="77777777" w:rsidR="00012DFA" w:rsidRDefault="00012DFA" w:rsidP="00012DFA">
                            <w:r>
                              <w:t xml:space="preserve">a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A819C3E" id="Text Box 58" o:spid="_x0000_s1058" type="#_x0000_t202" style="position:absolute;margin-left:147.5pt;margin-top:1.2pt;width:313.95pt;height:22.6pt;z-index:251675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" fillcolor="#c5e0b3 [1305]" strokecolor="#e2efd9 [665]" strokeweight=".5pt">
                <v:textbox>
                  <w:txbxContent>
                    <w:p w14:paraId="79F6FC2B" w14:textId="77777777" w:rsidR="00012DFA" w:rsidRDefault="00012DFA" w:rsidP="00012DFA">
                      <w:r>
                        <w:t xml:space="preserve">a) </w:t>
                      </w:r>
                    </w:p>
                  </w:txbxContent>
                </v:textbox>
              </v:shape>
            </w:pict>
          </mc:Fallback>
        </mc:AlternateContent>
      </w:r>
      <w:r w:rsidRPr="009D2639">
        <w:rPr>
          <w:noProof/>
        </w:rPr>
        <w:drawing>
          <wp:anchor distT="0" distB="0" distL="114300" distR="114300" simplePos="0" relativeHeight="251677696" behindDoc="1" locked="0" layoutInCell="1" allowOverlap="1" wp14:anchorId="5FCC2D30" wp14:editId="36EE7549">
            <wp:simplePos x="0" y="0"/>
            <wp:positionH relativeFrom="column">
              <wp:posOffset>5365131</wp:posOffset>
            </wp:positionH>
            <wp:positionV relativeFrom="paragraph">
              <wp:posOffset>140970</wp:posOffset>
            </wp:positionV>
            <wp:extent cx="1139825" cy="902335"/>
            <wp:effectExtent l="0" t="0" r="3175" b="0"/>
            <wp:wrapNone/>
            <wp:docPr id="60" name="Picture 60" descr="C:\Users\Administrator\Downloads\ANH DAY EM BE\ChiBi Hoc Bai\iblog.vn_9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8" descr="C:\Users\Administrator\Downloads\ANH DAY EM BE\ChiBi Hoc Bai\iblog.vn_98.jp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9825" cy="90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75164C1B" wp14:editId="737298CC">
                <wp:simplePos x="0" y="0"/>
                <wp:positionH relativeFrom="column">
                  <wp:posOffset>1629844</wp:posOffset>
                </wp:positionH>
                <wp:positionV relativeFrom="paragraph">
                  <wp:posOffset>87276</wp:posOffset>
                </wp:positionV>
                <wp:extent cx="116958" cy="116958"/>
                <wp:effectExtent l="0" t="19050" r="35560" b="35560"/>
                <wp:wrapNone/>
                <wp:docPr id="59" name="Right Arrow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6958" cy="116958"/>
                        </a:xfrm>
                        <a:prstGeom prst="rightArrow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2B859F98" id="_x0000_t13" coordsize="21600,21600" o:spt="13" adj="16200,5400" path="m@0,l@0@1,0@1,0@2@0@2@0,21600,21600,10800xe">
                <v:stroke joinstyle="miter"/>
                <v:formulas>
                  <v:f eqn="val #0"/>
                  <v:f eqn="val #1"/>
                  <v:f eqn="sum height 0 #1"/>
                  <v:f eqn="sum 10800 0 #1"/>
                  <v:f eqn="sum width 0 #0"/>
                  <v:f eqn="prod @4 @3 10800"/>
                  <v:f eqn="sum width 0 @5"/>
                </v:formulas>
                <v:path o:connecttype="custom" o:connectlocs="@0,0;0,10800;@0,21600;21600,10800" o:connectangles="270,180,90,0" textboxrect="0,@1,@6,@2"/>
                <v:handles>
                  <v:h position="#0,#1" xrange="0,21600" yrange="0,10800"/>
                </v:handles>
              </v:shapetype>
              <v:shape id="Right Arrow 59" o:spid="_x0000_s1026" type="#_x0000_t13" style="position:absolute;margin-left:128.35pt;margin-top:6.85pt;width:9.2pt;height:9.2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" adj="10800" fillcolor="white [3201]" strokecolor="#70ad47 [3209]" strokeweight="1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E5CC705" wp14:editId="184BB681">
                <wp:simplePos x="0" y="0"/>
                <wp:positionH relativeFrom="column">
                  <wp:posOffset>857250</wp:posOffset>
                </wp:positionH>
                <wp:positionV relativeFrom="paragraph">
                  <wp:posOffset>312258</wp:posOffset>
                </wp:positionV>
                <wp:extent cx="3987210" cy="287079"/>
                <wp:effectExtent l="0" t="0" r="13335" b="17780"/>
                <wp:wrapNone/>
                <wp:docPr id="57" name="Text Box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7210" cy="287079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  <a:ln w="6350">
                          <a:solidFill>
                            <a:schemeClr val="bg2">
                              <a:lumMod val="90000"/>
                            </a:schemeClr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72F499A8" w14:textId="77777777" w:rsidR="00012DFA" w:rsidRDefault="00012DFA" w:rsidP="00012DFA">
                            <w:r>
                              <w:t xml:space="preserve">b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0E5CC705" id="Text Box 57" o:spid="_x0000_s1059" type="#_x0000_t202" style="position:absolute;margin-left:67.5pt;margin-top:24.6pt;width:313.95pt;height:22.6pt;z-index:2516746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" fillcolor="#cfcdcd [2894]" strokecolor="#cfcdcd [2894]" strokeweight=".5pt">
                <v:textbox>
                  <w:txbxContent>
                    <w:p w14:paraId="72F499A8" w14:textId="77777777" w:rsidR="00012DFA" w:rsidRDefault="00012DFA" w:rsidP="00012DFA">
                      <w:r>
                        <w:t xml:space="preserve">b) </w:t>
                      </w:r>
                    </w:p>
                  </w:txbxContent>
                </v:textbox>
              </v:shape>
            </w:pict>
          </mc:Fallback>
        </mc:AlternateContent>
      </w:r>
    </w:p>
    <w:p w14:paraId="2AB156A9" w14:textId="77777777" w:rsidR="00012DFA" w:rsidRDefault="00012DFA" w:rsidP="00012DFA"/>
    <w:p w14:paraId="70564F35" w14:textId="77777777" w:rsidR="00012DFA" w:rsidRDefault="00012DFA" w:rsidP="00012DFA"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BA5225F" wp14:editId="79245021">
                <wp:simplePos x="0" y="0"/>
                <wp:positionH relativeFrom="column">
                  <wp:posOffset>3175</wp:posOffset>
                </wp:positionH>
                <wp:positionV relativeFrom="paragraph">
                  <wp:posOffset>5080</wp:posOffset>
                </wp:positionV>
                <wp:extent cx="3987165" cy="287020"/>
                <wp:effectExtent l="0" t="0" r="0" b="0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87165" cy="28702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D19D235" w14:textId="77777777" w:rsidR="00012DFA" w:rsidRDefault="00012DFA" w:rsidP="00012DFA">
                            <w:r>
                              <w:t xml:space="preserve">c)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BA5225F" id="Text Box 56" o:spid="_x0000_s1060" type="#_x0000_t202" style="position:absolute;margin-left:.25pt;margin-top:.4pt;width:313.95pt;height:22.6pt;z-index:251673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" fillcolor="#deeaf6 [664]" stroked="f" strokeweight=".5pt">
                <v:textbox>
                  <w:txbxContent>
                    <w:p w14:paraId="1D19D235" w14:textId="77777777" w:rsidR="00012DFA" w:rsidRDefault="00012DFA" w:rsidP="00012DFA">
                      <w:r>
                        <w:t xml:space="preserve">c)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122F5FB" wp14:editId="3543588E">
                <wp:simplePos x="0" y="0"/>
                <wp:positionH relativeFrom="column">
                  <wp:posOffset>-80010</wp:posOffset>
                </wp:positionH>
                <wp:positionV relativeFrom="paragraph">
                  <wp:posOffset>331308</wp:posOffset>
                </wp:positionV>
                <wp:extent cx="4167505" cy="1126490"/>
                <wp:effectExtent l="0" t="0" r="23495" b="16510"/>
                <wp:wrapNone/>
                <wp:docPr id="49" name="Text Box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7505" cy="1126490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2"/>
                        </a:lnRef>
                        <a:fillRef idx="1">
                          <a:schemeClr val="lt1"/>
                        </a:fillRef>
                        <a:effectRef idx="0">
                          <a:schemeClr val="accent2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F170473" w14:textId="77777777" w:rsidR="00012DFA" w:rsidRPr="00E30073" w:rsidRDefault="00012DFA" w:rsidP="00012DFA">
                            <w:pPr>
                              <w:tabs>
                                <w:tab w:val="left" w:pos="567"/>
                              </w:tabs>
                              <w:spacing w:before="60" w:after="60"/>
                              <w:ind w:left="567" w:hanging="567"/>
                              <w:contextualSpacing/>
                              <w:jc w:val="both"/>
                              <w:rPr>
                                <w:rFonts w:ascii="Palatino Linotype" w:hAnsi="Palatino Linotype"/>
                                <w:szCs w:val="26"/>
                              </w:rPr>
                            </w:pPr>
                            <w:r w:rsidRPr="00E30073">
                              <w:rPr>
                                <w:rFonts w:ascii="Palatino Linotype" w:hAnsi="Palatino Linotype"/>
                                <w:b/>
                                <w:color w:val="0000CC"/>
                                <w:szCs w:val="26"/>
                                <w:u w:val="single"/>
                              </w:rPr>
                              <w:t xml:space="preserve">Bài </w:t>
                            </w:r>
                            <w:r>
                              <w:rPr>
                                <w:rFonts w:ascii="Palatino Linotype" w:hAnsi="Palatino Linotype"/>
                                <w:b/>
                                <w:color w:val="0000CC"/>
                                <w:szCs w:val="26"/>
                                <w:u w:val="single"/>
                              </w:rPr>
                              <w:t>4</w:t>
                            </w:r>
                            <w:r w:rsidRPr="00E30073">
                              <w:rPr>
                                <w:rFonts w:ascii="Palatino Linotype" w:hAnsi="Palatino Linotype"/>
                                <w:b/>
                                <w:color w:val="0000CC"/>
                                <w:szCs w:val="26"/>
                                <w:u w:val="single"/>
                              </w:rPr>
                              <w:t>:</w:t>
                            </w:r>
                            <w:r w:rsidRPr="00E30073">
                              <w:rPr>
                                <w:rFonts w:ascii="Palatino Linotype" w:hAnsi="Palatino Linotype"/>
                                <w:color w:val="0000CC"/>
                                <w:szCs w:val="26"/>
                              </w:rPr>
                              <w:t xml:space="preserve"> </w:t>
                            </w:r>
                            <w:r w:rsidRPr="00E30073">
                              <w:rPr>
                                <w:rFonts w:ascii="Palatino Linotype" w:hAnsi="Palatino Linotype"/>
                                <w:szCs w:val="26"/>
                              </w:rPr>
                              <w:t xml:space="preserve">Điền chữ số thích hợp vào * để số </w:t>
                            </w:r>
                            <w:r w:rsidRPr="00E30073">
                              <w:rPr>
                                <w:rFonts w:ascii="Palatino Linotype" w:hAnsi="Palatino Linotype"/>
                                <w:position w:val="-6"/>
                                <w:szCs w:val="26"/>
                              </w:rPr>
                              <w:object w:dxaOrig="940" w:dyaOrig="340" w14:anchorId="1E1036E7">
                                <v:shape id="_x0000_i1028" type="#_x0000_t75" style="width:47.15pt;height:17.4pt">
                                  <v:imagedata r:id="rId15" o:title=""/>
                                </v:shape>
                                <o:OLEObject Type="Embed" ProgID="Equation.DSMT4" ShapeID="_x0000_i1028" DrawAspect="Content" ObjectID="_1685902842" r:id="rId16"/>
                              </w:object>
                            </w:r>
                            <w:r w:rsidRPr="00E30073">
                              <w:rPr>
                                <w:rFonts w:ascii="Palatino Linotype" w:hAnsi="Palatino Linotype"/>
                                <w:szCs w:val="26"/>
                              </w:rPr>
                              <w:t xml:space="preserve"> :</w:t>
                            </w:r>
                          </w:p>
                          <w:p w14:paraId="61129A06" w14:textId="77777777" w:rsidR="00012DFA" w:rsidRPr="00E30073" w:rsidRDefault="00012DFA" w:rsidP="00012DFA">
                            <w:pPr>
                              <w:tabs>
                                <w:tab w:val="left" w:pos="567"/>
                              </w:tabs>
                              <w:spacing w:before="60" w:after="60"/>
                              <w:ind w:left="567" w:hanging="567"/>
                              <w:contextualSpacing/>
                              <w:jc w:val="both"/>
                              <w:rPr>
                                <w:rFonts w:ascii="Palatino Linotype" w:hAnsi="Palatino Linotype"/>
                                <w:szCs w:val="26"/>
                              </w:rPr>
                            </w:pPr>
                            <w:r w:rsidRPr="00E30073">
                              <w:rPr>
                                <w:rFonts w:ascii="Palatino Linotype" w:hAnsi="Palatino Linotype"/>
                                <w:szCs w:val="26"/>
                              </w:rPr>
                              <w:t>a) Chia hết cho 2</w:t>
                            </w:r>
                          </w:p>
                          <w:p w14:paraId="21ABC7E6" w14:textId="77777777" w:rsidR="00012DFA" w:rsidRPr="00E30073" w:rsidRDefault="00012DFA" w:rsidP="00012DFA">
                            <w:pPr>
                              <w:tabs>
                                <w:tab w:val="left" w:pos="567"/>
                              </w:tabs>
                              <w:spacing w:before="60" w:after="60"/>
                              <w:ind w:left="567" w:hanging="567"/>
                              <w:contextualSpacing/>
                              <w:jc w:val="both"/>
                              <w:rPr>
                                <w:rFonts w:ascii="Palatino Linotype" w:hAnsi="Palatino Linotype"/>
                                <w:szCs w:val="26"/>
                              </w:rPr>
                            </w:pPr>
                            <w:r w:rsidRPr="00E30073">
                              <w:rPr>
                                <w:rFonts w:ascii="Palatino Linotype" w:hAnsi="Palatino Linotype"/>
                                <w:szCs w:val="26"/>
                              </w:rPr>
                              <w:t>b) Chia hết cho 5</w:t>
                            </w:r>
                          </w:p>
                          <w:p w14:paraId="562095B9" w14:textId="77777777" w:rsidR="00012DFA" w:rsidRDefault="00012DFA" w:rsidP="00012DFA">
                            <w:pPr>
                              <w:tabs>
                                <w:tab w:val="left" w:pos="567"/>
                              </w:tabs>
                              <w:spacing w:before="60" w:after="60"/>
                              <w:ind w:left="567" w:hanging="567"/>
                              <w:contextualSpacing/>
                              <w:jc w:val="both"/>
                              <w:rPr>
                                <w:rFonts w:ascii="Palatino Linotype" w:hAnsi="Palatino Linotype"/>
                                <w:szCs w:val="26"/>
                              </w:rPr>
                            </w:pPr>
                            <w:r w:rsidRPr="00E30073">
                              <w:rPr>
                                <w:rFonts w:ascii="Palatino Linotype" w:hAnsi="Palatino Linotype"/>
                                <w:szCs w:val="26"/>
                              </w:rPr>
                              <w:t>c) Chia hết cho cả 2 và 5</w:t>
                            </w:r>
                          </w:p>
                          <w:p w14:paraId="3B1CCBE0" w14:textId="77777777" w:rsidR="00012DFA" w:rsidRDefault="00012DFA" w:rsidP="00012DF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22F5FB" id="Text Box 49" o:spid="_x0000_s1061" type="#_x0000_t202" style="position:absolute;margin-left:-6.3pt;margin-top:26.1pt;width:328.15pt;height:88.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" fillcolor="white [3201]" strokecolor="#ed7d31 [3205]" strokeweight="1pt">
                <v:textbox>
                  <w:txbxContent>
                    <w:p w14:paraId="6F170473" w14:textId="77777777" w:rsidR="00012DFA" w:rsidRPr="00E30073" w:rsidRDefault="00012DFA" w:rsidP="00012DFA">
                      <w:pPr>
                        <w:tabs>
                          <w:tab w:val="left" w:pos="567"/>
                        </w:tabs>
                        <w:spacing w:before="60" w:after="60"/>
                        <w:ind w:left="567" w:hanging="567"/>
                        <w:contextualSpacing/>
                        <w:jc w:val="both"/>
                        <w:rPr>
                          <w:rFonts w:ascii="Palatino Linotype" w:hAnsi="Palatino Linotype"/>
                          <w:szCs w:val="26"/>
                        </w:rPr>
                      </w:pPr>
                      <w:r w:rsidRPr="00E30073">
                        <w:rPr>
                          <w:rFonts w:ascii="Palatino Linotype" w:hAnsi="Palatino Linotype"/>
                          <w:b/>
                          <w:color w:val="0000CC"/>
                          <w:szCs w:val="26"/>
                          <w:u w:val="single"/>
                        </w:rPr>
                        <w:t xml:space="preserve">Bài </w:t>
                      </w:r>
                      <w:r>
                        <w:rPr>
                          <w:rFonts w:ascii="Palatino Linotype" w:hAnsi="Palatino Linotype"/>
                          <w:b/>
                          <w:color w:val="0000CC"/>
                          <w:szCs w:val="26"/>
                          <w:u w:val="single"/>
                        </w:rPr>
                        <w:t>4</w:t>
                      </w:r>
                      <w:r w:rsidRPr="00E30073">
                        <w:rPr>
                          <w:rFonts w:ascii="Palatino Linotype" w:hAnsi="Palatino Linotype"/>
                          <w:b/>
                          <w:color w:val="0000CC"/>
                          <w:szCs w:val="26"/>
                          <w:u w:val="single"/>
                        </w:rPr>
                        <w:t>:</w:t>
                      </w:r>
                      <w:r w:rsidRPr="00E30073">
                        <w:rPr>
                          <w:rFonts w:ascii="Palatino Linotype" w:hAnsi="Palatino Linotype"/>
                          <w:color w:val="0000CC"/>
                          <w:szCs w:val="26"/>
                        </w:rPr>
                        <w:t xml:space="preserve"> </w:t>
                      </w:r>
                      <w:r w:rsidRPr="00E30073">
                        <w:rPr>
                          <w:rFonts w:ascii="Palatino Linotype" w:hAnsi="Palatino Linotype"/>
                          <w:szCs w:val="26"/>
                        </w:rPr>
                        <w:t xml:space="preserve">Điền chữ số thích hợp vào * để số </w:t>
                      </w:r>
                      <w:r w:rsidRPr="00E30073">
                        <w:rPr>
                          <w:rFonts w:ascii="Palatino Linotype" w:hAnsi="Palatino Linotype"/>
                          <w:position w:val="-6"/>
                          <w:szCs w:val="26"/>
                        </w:rPr>
                        <w:object w:dxaOrig="940" w:dyaOrig="340" w14:anchorId="1E1036E7">
                          <v:shape id="_x0000_i1028" type="#_x0000_t75" style="width:47.15pt;height:17.4pt">
                            <v:imagedata r:id="rId15" o:title=""/>
                          </v:shape>
                          <o:OLEObject Type="Embed" ProgID="Equation.DSMT4" ShapeID="_x0000_i1028" DrawAspect="Content" ObjectID="_1685902842" r:id="rId17"/>
                        </w:object>
                      </w:r>
                      <w:r w:rsidRPr="00E30073">
                        <w:rPr>
                          <w:rFonts w:ascii="Palatino Linotype" w:hAnsi="Palatino Linotype"/>
                          <w:szCs w:val="26"/>
                        </w:rPr>
                        <w:t xml:space="preserve"> :</w:t>
                      </w:r>
                    </w:p>
                    <w:p w14:paraId="61129A06" w14:textId="77777777" w:rsidR="00012DFA" w:rsidRPr="00E30073" w:rsidRDefault="00012DFA" w:rsidP="00012DFA">
                      <w:pPr>
                        <w:tabs>
                          <w:tab w:val="left" w:pos="567"/>
                        </w:tabs>
                        <w:spacing w:before="60" w:after="60"/>
                        <w:ind w:left="567" w:hanging="567"/>
                        <w:contextualSpacing/>
                        <w:jc w:val="both"/>
                        <w:rPr>
                          <w:rFonts w:ascii="Palatino Linotype" w:hAnsi="Palatino Linotype"/>
                          <w:szCs w:val="26"/>
                        </w:rPr>
                      </w:pPr>
                      <w:r w:rsidRPr="00E30073">
                        <w:rPr>
                          <w:rFonts w:ascii="Palatino Linotype" w:hAnsi="Palatino Linotype"/>
                          <w:szCs w:val="26"/>
                        </w:rPr>
                        <w:t>a) Chia hết cho 2</w:t>
                      </w:r>
                    </w:p>
                    <w:p w14:paraId="21ABC7E6" w14:textId="77777777" w:rsidR="00012DFA" w:rsidRPr="00E30073" w:rsidRDefault="00012DFA" w:rsidP="00012DFA">
                      <w:pPr>
                        <w:tabs>
                          <w:tab w:val="left" w:pos="567"/>
                        </w:tabs>
                        <w:spacing w:before="60" w:after="60"/>
                        <w:ind w:left="567" w:hanging="567"/>
                        <w:contextualSpacing/>
                        <w:jc w:val="both"/>
                        <w:rPr>
                          <w:rFonts w:ascii="Palatino Linotype" w:hAnsi="Palatino Linotype"/>
                          <w:szCs w:val="26"/>
                        </w:rPr>
                      </w:pPr>
                      <w:r w:rsidRPr="00E30073">
                        <w:rPr>
                          <w:rFonts w:ascii="Palatino Linotype" w:hAnsi="Palatino Linotype"/>
                          <w:szCs w:val="26"/>
                        </w:rPr>
                        <w:t>b) Chia hết cho 5</w:t>
                      </w:r>
                    </w:p>
                    <w:p w14:paraId="562095B9" w14:textId="77777777" w:rsidR="00012DFA" w:rsidRDefault="00012DFA" w:rsidP="00012DFA">
                      <w:pPr>
                        <w:tabs>
                          <w:tab w:val="left" w:pos="567"/>
                        </w:tabs>
                        <w:spacing w:before="60" w:after="60"/>
                        <w:ind w:left="567" w:hanging="567"/>
                        <w:contextualSpacing/>
                        <w:jc w:val="both"/>
                        <w:rPr>
                          <w:rFonts w:ascii="Palatino Linotype" w:hAnsi="Palatino Linotype"/>
                          <w:szCs w:val="26"/>
                        </w:rPr>
                      </w:pPr>
                      <w:r w:rsidRPr="00E30073">
                        <w:rPr>
                          <w:rFonts w:ascii="Palatino Linotype" w:hAnsi="Palatino Linotype"/>
                          <w:szCs w:val="26"/>
                        </w:rPr>
                        <w:t>c) Chia hết cho cả 2 và 5</w:t>
                      </w:r>
                    </w:p>
                    <w:p w14:paraId="3B1CCBE0" w14:textId="77777777" w:rsidR="00012DFA" w:rsidRDefault="00012DFA" w:rsidP="00012DFA"/>
                  </w:txbxContent>
                </v:textbox>
              </v:shape>
            </w:pict>
          </mc:Fallback>
        </mc:AlternateContent>
      </w:r>
    </w:p>
    <w:p w14:paraId="3A299ED6" w14:textId="77777777" w:rsidR="00012DFA" w:rsidRDefault="00012DFA" w:rsidP="00012DFA"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73A9062B" wp14:editId="365E8902">
                <wp:simplePos x="0" y="0"/>
                <wp:positionH relativeFrom="column">
                  <wp:posOffset>3820160</wp:posOffset>
                </wp:positionH>
                <wp:positionV relativeFrom="paragraph">
                  <wp:posOffset>144618</wp:posOffset>
                </wp:positionV>
                <wp:extent cx="2679065" cy="1190846"/>
                <wp:effectExtent l="0" t="0" r="26035" b="28575"/>
                <wp:wrapNone/>
                <wp:docPr id="51" name="Text Box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9065" cy="1190846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65C502F" w14:textId="77777777" w:rsidR="00012DFA" w:rsidRPr="00E30073" w:rsidRDefault="00012DFA" w:rsidP="00012DFA">
                            <w:pPr>
                              <w:tabs>
                                <w:tab w:val="left" w:pos="567"/>
                              </w:tabs>
                              <w:spacing w:before="60" w:after="60"/>
                              <w:ind w:left="567" w:hanging="567"/>
                              <w:contextualSpacing/>
                              <w:jc w:val="both"/>
                              <w:rPr>
                                <w:rFonts w:ascii="Palatino Linotype" w:hAnsi="Palatino Linotype"/>
                                <w:b/>
                                <w:color w:val="C00000"/>
                                <w:szCs w:val="26"/>
                                <w:u w:val="single"/>
                              </w:rPr>
                            </w:pPr>
                            <w:r w:rsidRPr="00E30073">
                              <w:rPr>
                                <w:rFonts w:ascii="Palatino Linotype" w:hAnsi="Palatino Linotype"/>
                                <w:b/>
                                <w:color w:val="C00000"/>
                                <w:szCs w:val="26"/>
                                <w:u w:val="single"/>
                              </w:rPr>
                              <w:t>Giải</w:t>
                            </w:r>
                          </w:p>
                          <w:p w14:paraId="1E7CC230" w14:textId="77777777" w:rsidR="00012DFA" w:rsidRDefault="00012DFA" w:rsidP="00012DFA">
                            <w:pPr>
                              <w:tabs>
                                <w:tab w:val="left" w:pos="567"/>
                              </w:tabs>
                              <w:spacing w:before="60" w:after="60"/>
                              <w:ind w:left="567" w:hanging="567"/>
                              <w:contextualSpacing/>
                              <w:jc w:val="both"/>
                              <w:rPr>
                                <w:rFonts w:ascii="Palatino Linotype" w:hAnsi="Palatino Linotype"/>
                                <w:szCs w:val="26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Cs w:val="26"/>
                              </w:rPr>
                              <w:t xml:space="preserve">a) </w:t>
                            </w:r>
                            <w:r w:rsidRPr="00E30073">
                              <w:rPr>
                                <w:rFonts w:ascii="Palatino Linotype" w:hAnsi="Palatino Linotype"/>
                                <w:position w:val="-14"/>
                                <w:szCs w:val="26"/>
                              </w:rPr>
                              <w:object w:dxaOrig="2180" w:dyaOrig="400" w14:anchorId="7CB64F86">
                                <v:shape id="_x0000_i1029" type="#_x0000_t75" style="width:109.25pt;height:19.85pt">
                                  <v:imagedata r:id="rId18" o:title=""/>
                                </v:shape>
                                <o:OLEObject Type="Embed" ProgID="Equation.DSMT4" ShapeID="_x0000_i1029" DrawAspect="Content" ObjectID="_1685902843" r:id="rId19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  <w:szCs w:val="26"/>
                              </w:rPr>
                              <w:t>;</w:t>
                            </w:r>
                          </w:p>
                          <w:p w14:paraId="33327E3C" w14:textId="77777777" w:rsidR="00012DFA" w:rsidRDefault="00012DFA" w:rsidP="00012DFA">
                            <w:pPr>
                              <w:tabs>
                                <w:tab w:val="left" w:pos="567"/>
                              </w:tabs>
                              <w:spacing w:before="60" w:after="60"/>
                              <w:ind w:left="567" w:hanging="567"/>
                              <w:contextualSpacing/>
                              <w:jc w:val="both"/>
                              <w:rPr>
                                <w:rFonts w:ascii="Palatino Linotype" w:hAnsi="Palatino Linotype"/>
                                <w:szCs w:val="26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Cs w:val="26"/>
                              </w:rPr>
                              <w:t xml:space="preserve">b) </w:t>
                            </w:r>
                            <w:r w:rsidRPr="00E30073">
                              <w:rPr>
                                <w:rFonts w:ascii="Palatino Linotype" w:hAnsi="Palatino Linotype"/>
                                <w:position w:val="-14"/>
                                <w:szCs w:val="26"/>
                              </w:rPr>
                              <w:object w:dxaOrig="1420" w:dyaOrig="400" w14:anchorId="7915C050">
                                <v:shape id="_x0000_i1030" type="#_x0000_t75" style="width:70.75pt;height:19.85pt">
                                  <v:imagedata r:id="rId20" o:title=""/>
                                </v:shape>
                                <o:OLEObject Type="Embed" ProgID="Equation.DSMT4" ShapeID="_x0000_i1030" DrawAspect="Content" ObjectID="_1685902844" r:id="rId21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  <w:szCs w:val="26"/>
                              </w:rPr>
                              <w:t>;</w:t>
                            </w:r>
                          </w:p>
                          <w:p w14:paraId="3321929F" w14:textId="77777777" w:rsidR="00012DFA" w:rsidRPr="00E30073" w:rsidRDefault="00012DFA" w:rsidP="00012DFA">
                            <w:pPr>
                              <w:tabs>
                                <w:tab w:val="left" w:pos="567"/>
                              </w:tabs>
                              <w:spacing w:before="60" w:after="60"/>
                              <w:ind w:left="567" w:hanging="567"/>
                              <w:contextualSpacing/>
                              <w:jc w:val="both"/>
                              <w:rPr>
                                <w:rFonts w:ascii="Palatino Linotype" w:hAnsi="Palatino Linotype"/>
                                <w:szCs w:val="26"/>
                              </w:rPr>
                            </w:pPr>
                            <w:r>
                              <w:rPr>
                                <w:rFonts w:ascii="Palatino Linotype" w:hAnsi="Palatino Linotype"/>
                                <w:szCs w:val="26"/>
                              </w:rPr>
                              <w:t xml:space="preserve"> c) </w:t>
                            </w:r>
                            <w:r w:rsidRPr="00E30073">
                              <w:rPr>
                                <w:rFonts w:ascii="Palatino Linotype" w:hAnsi="Palatino Linotype"/>
                                <w:position w:val="-14"/>
                                <w:szCs w:val="26"/>
                              </w:rPr>
                              <w:object w:dxaOrig="1600" w:dyaOrig="400" w14:anchorId="527FA7FC">
                                <v:shape id="_x0000_i1031" type="#_x0000_t75" style="width:80.7pt;height:19.85pt">
                                  <v:imagedata r:id="rId22" o:title=""/>
                                </v:shape>
                                <o:OLEObject Type="Embed" ProgID="Equation.DSMT4" ShapeID="_x0000_i1031" DrawAspect="Content" ObjectID="_1685902845" r:id="rId23"/>
                              </w:object>
                            </w:r>
                            <w:r>
                              <w:rPr>
                                <w:rFonts w:ascii="Palatino Linotype" w:hAnsi="Palatino Linotype"/>
                                <w:szCs w:val="26"/>
                              </w:rPr>
                              <w:t>;</w:t>
                            </w:r>
                          </w:p>
                          <w:p w14:paraId="2A02BAE6" w14:textId="77777777" w:rsidR="00012DFA" w:rsidRDefault="00012DFA" w:rsidP="00012DFA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A9062B" id="Text Box 51" o:spid="_x0000_s1062" type="#_x0000_t202" style="position:absolute;margin-left:300.8pt;margin-top:11.4pt;width:210.95pt;height:93.75pt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" fillcolor="white [3201]" strokecolor="#4472c4 [3204]" strokeweight="1pt">
                <v:textbox>
                  <w:txbxContent>
                    <w:p w14:paraId="065C502F" w14:textId="77777777" w:rsidR="00012DFA" w:rsidRPr="00E30073" w:rsidRDefault="00012DFA" w:rsidP="00012DFA">
                      <w:pPr>
                        <w:tabs>
                          <w:tab w:val="left" w:pos="567"/>
                        </w:tabs>
                        <w:spacing w:before="60" w:after="60"/>
                        <w:ind w:left="567" w:hanging="567"/>
                        <w:contextualSpacing/>
                        <w:jc w:val="both"/>
                        <w:rPr>
                          <w:rFonts w:ascii="Palatino Linotype" w:hAnsi="Palatino Linotype"/>
                          <w:b/>
                          <w:color w:val="C00000"/>
                          <w:szCs w:val="26"/>
                          <w:u w:val="single"/>
                        </w:rPr>
                      </w:pPr>
                      <w:r w:rsidRPr="00E30073">
                        <w:rPr>
                          <w:rFonts w:ascii="Palatino Linotype" w:hAnsi="Palatino Linotype"/>
                          <w:b/>
                          <w:color w:val="C00000"/>
                          <w:szCs w:val="26"/>
                          <w:u w:val="single"/>
                        </w:rPr>
                        <w:t>Giải</w:t>
                      </w:r>
                    </w:p>
                    <w:p w14:paraId="1E7CC230" w14:textId="77777777" w:rsidR="00012DFA" w:rsidRDefault="00012DFA" w:rsidP="00012DFA">
                      <w:pPr>
                        <w:tabs>
                          <w:tab w:val="left" w:pos="567"/>
                        </w:tabs>
                        <w:spacing w:before="60" w:after="60"/>
                        <w:ind w:left="567" w:hanging="567"/>
                        <w:contextualSpacing/>
                        <w:jc w:val="both"/>
                        <w:rPr>
                          <w:rFonts w:ascii="Palatino Linotype" w:hAnsi="Palatino Linotype"/>
                          <w:szCs w:val="26"/>
                        </w:rPr>
                      </w:pPr>
                      <w:r>
                        <w:rPr>
                          <w:rFonts w:ascii="Palatino Linotype" w:hAnsi="Palatino Linotype"/>
                          <w:szCs w:val="26"/>
                        </w:rPr>
                        <w:t xml:space="preserve">a) </w:t>
                      </w:r>
                      <w:r w:rsidRPr="00E30073">
                        <w:rPr>
                          <w:rFonts w:ascii="Palatino Linotype" w:hAnsi="Palatino Linotype"/>
                          <w:position w:val="-14"/>
                          <w:szCs w:val="26"/>
                        </w:rPr>
                        <w:object w:dxaOrig="2180" w:dyaOrig="400" w14:anchorId="7CB64F86">
                          <v:shape id="_x0000_i1029" type="#_x0000_t75" style="width:109.25pt;height:19.85pt">
                            <v:imagedata r:id="rId18" o:title=""/>
                          </v:shape>
                          <o:OLEObject Type="Embed" ProgID="Equation.DSMT4" ShapeID="_x0000_i1029" DrawAspect="Content" ObjectID="_1685902843" r:id="rId24"/>
                        </w:object>
                      </w:r>
                      <w:r>
                        <w:rPr>
                          <w:rFonts w:ascii="Palatino Linotype" w:hAnsi="Palatino Linotype"/>
                          <w:szCs w:val="26"/>
                        </w:rPr>
                        <w:t>;</w:t>
                      </w:r>
                    </w:p>
                    <w:p w14:paraId="33327E3C" w14:textId="77777777" w:rsidR="00012DFA" w:rsidRDefault="00012DFA" w:rsidP="00012DFA">
                      <w:pPr>
                        <w:tabs>
                          <w:tab w:val="left" w:pos="567"/>
                        </w:tabs>
                        <w:spacing w:before="60" w:after="60"/>
                        <w:ind w:left="567" w:hanging="567"/>
                        <w:contextualSpacing/>
                        <w:jc w:val="both"/>
                        <w:rPr>
                          <w:rFonts w:ascii="Palatino Linotype" w:hAnsi="Palatino Linotype"/>
                          <w:szCs w:val="26"/>
                        </w:rPr>
                      </w:pPr>
                      <w:r>
                        <w:rPr>
                          <w:rFonts w:ascii="Palatino Linotype" w:hAnsi="Palatino Linotype"/>
                          <w:szCs w:val="26"/>
                        </w:rPr>
                        <w:t xml:space="preserve">b) </w:t>
                      </w:r>
                      <w:r w:rsidRPr="00E30073">
                        <w:rPr>
                          <w:rFonts w:ascii="Palatino Linotype" w:hAnsi="Palatino Linotype"/>
                          <w:position w:val="-14"/>
                          <w:szCs w:val="26"/>
                        </w:rPr>
                        <w:object w:dxaOrig="1420" w:dyaOrig="400" w14:anchorId="7915C050">
                          <v:shape id="_x0000_i1030" type="#_x0000_t75" style="width:70.75pt;height:19.85pt">
                            <v:imagedata r:id="rId20" o:title=""/>
                          </v:shape>
                          <o:OLEObject Type="Embed" ProgID="Equation.DSMT4" ShapeID="_x0000_i1030" DrawAspect="Content" ObjectID="_1685902844" r:id="rId25"/>
                        </w:object>
                      </w:r>
                      <w:r>
                        <w:rPr>
                          <w:rFonts w:ascii="Palatino Linotype" w:hAnsi="Palatino Linotype"/>
                          <w:szCs w:val="26"/>
                        </w:rPr>
                        <w:t>;</w:t>
                      </w:r>
                    </w:p>
                    <w:p w14:paraId="3321929F" w14:textId="77777777" w:rsidR="00012DFA" w:rsidRPr="00E30073" w:rsidRDefault="00012DFA" w:rsidP="00012DFA">
                      <w:pPr>
                        <w:tabs>
                          <w:tab w:val="left" w:pos="567"/>
                        </w:tabs>
                        <w:spacing w:before="60" w:after="60"/>
                        <w:ind w:left="567" w:hanging="567"/>
                        <w:contextualSpacing/>
                        <w:jc w:val="both"/>
                        <w:rPr>
                          <w:rFonts w:ascii="Palatino Linotype" w:hAnsi="Palatino Linotype"/>
                          <w:szCs w:val="26"/>
                        </w:rPr>
                      </w:pPr>
                      <w:r>
                        <w:rPr>
                          <w:rFonts w:ascii="Palatino Linotype" w:hAnsi="Palatino Linotype"/>
                          <w:szCs w:val="26"/>
                        </w:rPr>
                        <w:t xml:space="preserve"> c) </w:t>
                      </w:r>
                      <w:r w:rsidRPr="00E30073">
                        <w:rPr>
                          <w:rFonts w:ascii="Palatino Linotype" w:hAnsi="Palatino Linotype"/>
                          <w:position w:val="-14"/>
                          <w:szCs w:val="26"/>
                        </w:rPr>
                        <w:object w:dxaOrig="1600" w:dyaOrig="400" w14:anchorId="527FA7FC">
                          <v:shape id="_x0000_i1031" type="#_x0000_t75" style="width:80.7pt;height:19.85pt">
                            <v:imagedata r:id="rId22" o:title=""/>
                          </v:shape>
                          <o:OLEObject Type="Embed" ProgID="Equation.DSMT4" ShapeID="_x0000_i1031" DrawAspect="Content" ObjectID="_1685902845" r:id="rId26"/>
                        </w:object>
                      </w:r>
                      <w:r>
                        <w:rPr>
                          <w:rFonts w:ascii="Palatino Linotype" w:hAnsi="Palatino Linotype"/>
                          <w:szCs w:val="26"/>
                        </w:rPr>
                        <w:t>;</w:t>
                      </w:r>
                    </w:p>
                    <w:p w14:paraId="2A02BAE6" w14:textId="77777777" w:rsidR="00012DFA" w:rsidRDefault="00012DFA" w:rsidP="00012DFA"/>
                  </w:txbxContent>
                </v:textbox>
              </v:shape>
            </w:pict>
          </mc:Fallback>
        </mc:AlternateContent>
      </w:r>
    </w:p>
    <w:p w14:paraId="69BF57DF" w14:textId="77777777" w:rsidR="00012DFA" w:rsidRDefault="00012DFA" w:rsidP="00012DFA"/>
    <w:p w14:paraId="7BC11AF9" w14:textId="77777777" w:rsidR="00235CDF" w:rsidRDefault="00235CDF"/>
    <w:sectPr w:rsidR="00235CD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4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12DFA"/>
    <w:rsid w:val="00012DFA"/>
    <w:rsid w:val="00235CDF"/>
    <w:rsid w:val="003E3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200630B"/>
  <w15:chartTrackingRefBased/>
  <w15:docId w15:val="{8034BAB9-E8AA-4E5B-A17C-672458A93A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012DFA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jpeg"/><Relationship Id="rId18" Type="http://schemas.openxmlformats.org/officeDocument/2006/relationships/image" Target="media/image7.wmf"/><Relationship Id="rId26" Type="http://schemas.openxmlformats.org/officeDocument/2006/relationships/oleObject" Target="embeddings/oleObject14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3.bin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5.bin"/><Relationship Id="rId24" Type="http://schemas.openxmlformats.org/officeDocument/2006/relationships/oleObject" Target="embeddings/oleObject12.bin"/><Relationship Id="rId5" Type="http://schemas.openxmlformats.org/officeDocument/2006/relationships/image" Target="media/image2.gi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theme" Target="theme/theme1.xml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4" Type="http://schemas.openxmlformats.org/officeDocument/2006/relationships/image" Target="media/image1.jpeg"/><Relationship Id="rId9" Type="http://schemas.openxmlformats.org/officeDocument/2006/relationships/oleObject" Target="embeddings/oleObject3.bin"/><Relationship Id="rId14" Type="http://schemas.openxmlformats.org/officeDocument/2006/relationships/image" Target="media/image5.jpeg"/><Relationship Id="rId22" Type="http://schemas.openxmlformats.org/officeDocument/2006/relationships/image" Target="media/image9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</Words>
  <Characters>120</Characters>
  <Application>Microsoft Office Word</Application>
  <DocSecurity>0</DocSecurity>
  <Lines>1</Lines>
  <Paragraphs>1</Paragraphs>
  <ScaleCrop>false</ScaleCrop>
  <Company/>
  <LinksUpToDate>false</LinksUpToDate>
  <CharactersWithSpaces>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6-22T14:25:00Z</dcterms:created>
  <dcterms:modified xsi:type="dcterms:W3CDTF">2021-06-22T14:25:00Z</dcterms:modified>
</cp:coreProperties>
</file>